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6" r:id="rId2"/>
    <p:sldId id="281" r:id="rId3"/>
    <p:sldId id="282" r:id="rId4"/>
    <p:sldId id="283" r:id="rId5"/>
    <p:sldId id="284" r:id="rId6"/>
    <p:sldId id="286" r:id="rId7"/>
    <p:sldId id="285" r:id="rId8"/>
    <p:sldId id="287" r:id="rId9"/>
    <p:sldId id="288" r:id="rId10"/>
    <p:sldId id="291" r:id="rId11"/>
    <p:sldId id="293" r:id="rId12"/>
    <p:sldId id="290" r:id="rId13"/>
    <p:sldId id="292" r:id="rId14"/>
    <p:sldId id="309" r:id="rId15"/>
    <p:sldId id="310" r:id="rId16"/>
    <p:sldId id="294" r:id="rId17"/>
    <p:sldId id="295" r:id="rId18"/>
    <p:sldId id="302" r:id="rId19"/>
    <p:sldId id="296" r:id="rId20"/>
    <p:sldId id="297" r:id="rId21"/>
    <p:sldId id="308" r:id="rId22"/>
    <p:sldId id="299" r:id="rId23"/>
    <p:sldId id="300" r:id="rId24"/>
    <p:sldId id="303" r:id="rId25"/>
    <p:sldId id="304" r:id="rId26"/>
    <p:sldId id="305" r:id="rId27"/>
    <p:sldId id="306" r:id="rId28"/>
    <p:sldId id="307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0000FF"/>
    <a:srgbClr val="006600"/>
    <a:srgbClr val="C54646"/>
    <a:srgbClr val="00CC00"/>
    <a:srgbClr val="89CC40"/>
    <a:srgbClr val="D1E1FF"/>
    <a:srgbClr val="ABC7FF"/>
    <a:srgbClr val="8FB7FF"/>
    <a:srgbClr val="F7FA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83" autoAdjust="0"/>
    <p:restoredTop sz="93911" autoAdjust="0"/>
  </p:normalViewPr>
  <p:slideViewPr>
    <p:cSldViewPr>
      <p:cViewPr varScale="1">
        <p:scale>
          <a:sx n="124" d="100"/>
          <a:sy n="124" d="100"/>
        </p:scale>
        <p:origin x="1821" y="6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5C2CCF14-EB69-4866-AC1F-577E6963E93F}"/>
    <pc:docChg chg="undo custSel addSld modSld">
      <pc:chgData name="" userId="f9cbafaa3520ff22" providerId="LiveId" clId="{5C2CCF14-EB69-4866-AC1F-577E6963E93F}" dt="2021-04-11T15:59:27.749" v="452" actId="20577"/>
      <pc:docMkLst>
        <pc:docMk/>
      </pc:docMkLst>
      <pc:sldChg chg="modNotesTx">
        <pc:chgData name="" userId="f9cbafaa3520ff22" providerId="LiveId" clId="{5C2CCF14-EB69-4866-AC1F-577E6963E93F}" dt="2021-04-11T15:59:27.749" v="452" actId="20577"/>
        <pc:sldMkLst>
          <pc:docMk/>
          <pc:sldMk cId="4181837673" sldId="308"/>
        </pc:sldMkLst>
      </pc:sldChg>
      <pc:sldChg chg="addSp delSp modSp delAnim modNotesTx">
        <pc:chgData name="" userId="f9cbafaa3520ff22" providerId="LiveId" clId="{5C2CCF14-EB69-4866-AC1F-577E6963E93F}" dt="2021-04-06T20:35:31.900" v="57" actId="1037"/>
        <pc:sldMkLst>
          <pc:docMk/>
          <pc:sldMk cId="654044986" sldId="309"/>
        </pc:sldMkLst>
        <pc:spChg chg="del">
          <ac:chgData name="" userId="f9cbafaa3520ff22" providerId="LiveId" clId="{5C2CCF14-EB69-4866-AC1F-577E6963E93F}" dt="2021-04-06T20:31:56.236" v="0" actId="478"/>
          <ac:spMkLst>
            <pc:docMk/>
            <pc:sldMk cId="654044986" sldId="309"/>
            <ac:spMk id="6" creationId="{9BDE7CAA-E727-4DDE-A3BF-ACA5AE82F2F4}"/>
          </ac:spMkLst>
        </pc:spChg>
        <pc:spChg chg="mod">
          <ac:chgData name="" userId="f9cbafaa3520ff22" providerId="LiveId" clId="{5C2CCF14-EB69-4866-AC1F-577E6963E93F}" dt="2021-04-06T20:35:31.900" v="57" actId="1037"/>
          <ac:spMkLst>
            <pc:docMk/>
            <pc:sldMk cId="654044986" sldId="309"/>
            <ac:spMk id="8" creationId="{00000000-0000-0000-0000-000000000000}"/>
          </ac:spMkLst>
        </pc:spChg>
        <pc:spChg chg="del">
          <ac:chgData name="" userId="f9cbafaa3520ff22" providerId="LiveId" clId="{5C2CCF14-EB69-4866-AC1F-577E6963E93F}" dt="2021-04-06T20:31:56.236" v="0" actId="478"/>
          <ac:spMkLst>
            <pc:docMk/>
            <pc:sldMk cId="654044986" sldId="309"/>
            <ac:spMk id="12" creationId="{25E3163C-1C78-475B-B69B-684D502D257A}"/>
          </ac:spMkLst>
        </pc:spChg>
        <pc:spChg chg="del mod">
          <ac:chgData name="" userId="f9cbafaa3520ff22" providerId="LiveId" clId="{5C2CCF14-EB69-4866-AC1F-577E6963E93F}" dt="2021-04-06T20:32:37.812" v="17" actId="478"/>
          <ac:spMkLst>
            <pc:docMk/>
            <pc:sldMk cId="654044986" sldId="309"/>
            <ac:spMk id="13" creationId="{CBF11240-9D27-4588-B511-20EA37892B6D}"/>
          </ac:spMkLst>
        </pc:spChg>
        <pc:picChg chg="del">
          <ac:chgData name="" userId="f9cbafaa3520ff22" providerId="LiveId" clId="{5C2CCF14-EB69-4866-AC1F-577E6963E93F}" dt="2021-04-06T20:31:57.005" v="1" actId="478"/>
          <ac:picMkLst>
            <pc:docMk/>
            <pc:sldMk cId="654044986" sldId="309"/>
            <ac:picMk id="7" creationId="{F1B7B6A5-E026-4E97-858E-769B63C4E18C}"/>
          </ac:picMkLst>
        </pc:picChg>
        <pc:picChg chg="add mod ord modCrop">
          <ac:chgData name="" userId="f9cbafaa3520ff22" providerId="LiveId" clId="{5C2CCF14-EB69-4866-AC1F-577E6963E93F}" dt="2021-04-06T20:35:17.234" v="56" actId="1037"/>
          <ac:picMkLst>
            <pc:docMk/>
            <pc:sldMk cId="654044986" sldId="309"/>
            <ac:picMk id="14338" creationId="{014540E4-E0F2-4B10-9F97-00A3C2F42F31}"/>
          </ac:picMkLst>
        </pc:picChg>
        <pc:picChg chg="del">
          <ac:chgData name="" userId="f9cbafaa3520ff22" providerId="LiveId" clId="{5C2CCF14-EB69-4866-AC1F-577E6963E93F}" dt="2021-04-06T20:31:56.236" v="0" actId="478"/>
          <ac:picMkLst>
            <pc:docMk/>
            <pc:sldMk cId="654044986" sldId="309"/>
            <ac:picMk id="14342" creationId="{307B6CFF-EB10-4C18-9F2A-5634304DA292}"/>
          </ac:picMkLst>
        </pc:picChg>
        <pc:picChg chg="del">
          <ac:chgData name="" userId="f9cbafaa3520ff22" providerId="LiveId" clId="{5C2CCF14-EB69-4866-AC1F-577E6963E93F}" dt="2021-04-06T20:31:56.236" v="0" actId="478"/>
          <ac:picMkLst>
            <pc:docMk/>
            <pc:sldMk cId="654044986" sldId="309"/>
            <ac:picMk id="14344" creationId="{D0694D90-6242-41B4-9EE3-0E3974C77315}"/>
          </ac:picMkLst>
        </pc:picChg>
        <pc:picChg chg="del">
          <ac:chgData name="" userId="f9cbafaa3520ff22" providerId="LiveId" clId="{5C2CCF14-EB69-4866-AC1F-577E6963E93F}" dt="2021-04-06T20:31:56.236" v="0" actId="478"/>
          <ac:picMkLst>
            <pc:docMk/>
            <pc:sldMk cId="654044986" sldId="309"/>
            <ac:picMk id="14346" creationId="{3D2813E6-9AF5-4B21-AC8B-FDD99D68F6A9}"/>
          </ac:picMkLst>
        </pc:picChg>
      </pc:sldChg>
      <pc:sldChg chg="addSp delSp modSp add">
        <pc:chgData name="" userId="f9cbafaa3520ff22" providerId="LiveId" clId="{5C2CCF14-EB69-4866-AC1F-577E6963E93F}" dt="2021-04-06T21:27:00.876" v="403" actId="1036"/>
        <pc:sldMkLst>
          <pc:docMk/>
          <pc:sldMk cId="4149123408" sldId="310"/>
        </pc:sldMkLst>
        <pc:spChg chg="mod">
          <ac:chgData name="" userId="f9cbafaa3520ff22" providerId="LiveId" clId="{5C2CCF14-EB69-4866-AC1F-577E6963E93F}" dt="2021-04-06T20:52:25.722" v="254" actId="255"/>
          <ac:spMkLst>
            <pc:docMk/>
            <pc:sldMk cId="4149123408" sldId="310"/>
            <ac:spMk id="2" creationId="{00000000-0000-0000-0000-000000000000}"/>
          </ac:spMkLst>
        </pc:spChg>
        <pc:spChg chg="add del">
          <ac:chgData name="" userId="f9cbafaa3520ff22" providerId="LiveId" clId="{5C2CCF14-EB69-4866-AC1F-577E6963E93F}" dt="2021-04-06T20:40:17.329" v="130"/>
          <ac:spMkLst>
            <pc:docMk/>
            <pc:sldMk cId="4149123408" sldId="310"/>
            <ac:spMk id="4" creationId="{164626D0-44D2-4781-8E39-7A15C8827759}"/>
          </ac:spMkLst>
        </pc:spChg>
        <pc:spChg chg="mod ord">
          <ac:chgData name="" userId="f9cbafaa3520ff22" providerId="LiveId" clId="{5C2CCF14-EB69-4866-AC1F-577E6963E93F}" dt="2021-04-06T21:27:00.876" v="403" actId="1036"/>
          <ac:spMkLst>
            <pc:docMk/>
            <pc:sldMk cId="4149123408" sldId="310"/>
            <ac:spMk id="8" creationId="{00000000-0000-0000-0000-000000000000}"/>
          </ac:spMkLst>
        </pc:spChg>
        <pc:spChg chg="add mod">
          <ac:chgData name="" userId="f9cbafaa3520ff22" providerId="LiveId" clId="{5C2CCF14-EB69-4866-AC1F-577E6963E93F}" dt="2021-04-06T21:27:00.876" v="403" actId="1036"/>
          <ac:spMkLst>
            <pc:docMk/>
            <pc:sldMk cId="4149123408" sldId="310"/>
            <ac:spMk id="9" creationId="{4E3FC42F-0E51-40B2-9020-FBFDBB6FF729}"/>
          </ac:spMkLst>
        </pc:spChg>
        <pc:picChg chg="add del mod">
          <ac:chgData name="" userId="f9cbafaa3520ff22" providerId="LiveId" clId="{5C2CCF14-EB69-4866-AC1F-577E6963E93F}" dt="2021-04-06T20:46:34.147" v="141" actId="478"/>
          <ac:picMkLst>
            <pc:docMk/>
            <pc:sldMk cId="4149123408" sldId="310"/>
            <ac:picMk id="5" creationId="{64352588-0057-45FC-9B69-BD72CA060D98}"/>
          </ac:picMkLst>
        </pc:picChg>
        <pc:picChg chg="del">
          <ac:chgData name="" userId="f9cbafaa3520ff22" providerId="LiveId" clId="{5C2CCF14-EB69-4866-AC1F-577E6963E93F}" dt="2021-04-06T20:37:13.486" v="59" actId="478"/>
          <ac:picMkLst>
            <pc:docMk/>
            <pc:sldMk cId="4149123408" sldId="310"/>
            <ac:picMk id="14338" creationId="{014540E4-E0F2-4B10-9F97-00A3C2F42F31}"/>
          </ac:picMkLst>
        </pc:picChg>
        <pc:picChg chg="add mod modCrop">
          <ac:chgData name="" userId="f9cbafaa3520ff22" providerId="LiveId" clId="{5C2CCF14-EB69-4866-AC1F-577E6963E93F}" dt="2021-04-06T20:59:42.045" v="262" actId="1037"/>
          <ac:picMkLst>
            <pc:docMk/>
            <pc:sldMk cId="4149123408" sldId="310"/>
            <ac:picMk id="15364" creationId="{1E26DBE5-13AC-4EC4-99BE-EDF430406D75}"/>
          </ac:picMkLst>
        </pc:picChg>
      </pc:sldChg>
    </pc:docChg>
  </pc:docChgLst>
  <pc:docChgLst>
    <pc:chgData name="JJ HU" userId="f9cbafaa3520ff22" providerId="LiveId" clId="{76AE4C68-4238-445D-9D0E-2438966A1D05}"/>
    <pc:docChg chg="modSld">
      <pc:chgData name="JJ HU" userId="f9cbafaa3520ff22" providerId="LiveId" clId="{76AE4C68-4238-445D-9D0E-2438966A1D05}" dt="2025-03-30T20:23:05.137" v="0" actId="20577"/>
      <pc:docMkLst>
        <pc:docMk/>
      </pc:docMkLst>
      <pc:sldChg chg="modSp mod">
        <pc:chgData name="JJ HU" userId="f9cbafaa3520ff22" providerId="LiveId" clId="{76AE4C68-4238-445D-9D0E-2438966A1D05}" dt="2025-03-30T20:23:05.137" v="0" actId="20577"/>
        <pc:sldMkLst>
          <pc:docMk/>
          <pc:sldMk cId="1180066859" sldId="296"/>
        </pc:sldMkLst>
        <pc:spChg chg="mod">
          <ac:chgData name="JJ HU" userId="f9cbafaa3520ff22" providerId="LiveId" clId="{76AE4C68-4238-445D-9D0E-2438966A1D05}" dt="2025-03-30T20:23:05.137" v="0" actId="20577"/>
          <ac:spMkLst>
            <pc:docMk/>
            <pc:sldMk cId="1180066859" sldId="296"/>
            <ac:spMk id="5" creationId="{00000000-0000-0000-0000-000000000000}"/>
          </ac:spMkLst>
        </pc:spChg>
      </pc:sldChg>
    </pc:docChg>
  </pc:docChgLst>
  <pc:docChgLst>
    <pc:chgData name="JJ HU" userId="f9cbafaa3520ff22" providerId="LiveId" clId="{6C4DEABD-3FE2-4216-9DDA-53610261B91E}"/>
    <pc:docChg chg="modSld">
      <pc:chgData name="JJ HU" userId="f9cbafaa3520ff22" providerId="LiveId" clId="{6C4DEABD-3FE2-4216-9DDA-53610261B91E}" dt="2024-03-13T03:33:12.585" v="0" actId="20577"/>
      <pc:docMkLst>
        <pc:docMk/>
      </pc:docMkLst>
      <pc:sldChg chg="modSp mod">
        <pc:chgData name="JJ HU" userId="f9cbafaa3520ff22" providerId="LiveId" clId="{6C4DEABD-3FE2-4216-9DDA-53610261B91E}" dt="2024-03-13T03:33:12.585" v="0" actId="20577"/>
        <pc:sldMkLst>
          <pc:docMk/>
          <pc:sldMk cId="2679517564" sldId="281"/>
        </pc:sldMkLst>
        <pc:spChg chg="mod">
          <ac:chgData name="JJ HU" userId="f9cbafaa3520ff22" providerId="LiveId" clId="{6C4DEABD-3FE2-4216-9DDA-53610261B91E}" dt="2024-03-13T03:33:12.585" v="0" actId="20577"/>
          <ac:spMkLst>
            <pc:docMk/>
            <pc:sldMk cId="2679517564" sldId="281"/>
            <ac:spMk id="3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3/3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32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6068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</a:t>
            </a:r>
            <a:r>
              <a:rPr lang="en-US" baseline="0" dirty="0"/>
              <a:t> the symbol v for velocity is bold and is different from the hopping frequency Nu</a:t>
            </a:r>
          </a:p>
          <a:p>
            <a:r>
              <a:rPr lang="en-US" baseline="0" dirty="0"/>
              <a:t>The ½ factor signifies bidirectional hopp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6553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3845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R conductivity represents the limiting high value when all ion motions are conductive (oscillating locally), and this is reduced by the Boltzmann probability in the case of DC ionic conductiv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7745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glasses are more conductive than their crystalline counterparts and some are no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2417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7836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2861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perimental measurement of mobility edge: https://www.nature.com/articles/nphys333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6234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271A618-394D-4ADB-B782-8AA92C28FB37}" type="datetime1">
              <a:rPr lang="en-US" smtClean="0"/>
              <a:t>3/30/2025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F5C6286-2687-4DBD-A903-872D578DCF73}" type="datetime1">
              <a:rPr lang="en-US" smtClean="0"/>
              <a:t>3/30/2025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D5A2D90-9F66-42D1-9654-9F841FA1B83B}" type="datetime1">
              <a:rPr lang="en-US" smtClean="0"/>
              <a:t>3/30/2025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7F8B038-F89D-4B51-A3CC-540DBF155C5B}" type="datetime1">
              <a:rPr lang="en-US" smtClean="0"/>
              <a:t>3/30/2025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462F3FA-CF56-476F-9101-4F5661B8B00C}" type="datetime1">
              <a:rPr lang="en-US" smtClean="0"/>
              <a:t>3/30/2025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1547071-E119-42F0-966E-2E4776D2A495}" type="datetime1">
              <a:rPr lang="en-US" smtClean="0"/>
              <a:t>3/30/2025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F229AA7-53AF-474F-A59B-6FE357E34419}" type="datetime1">
              <a:rPr lang="en-US" smtClean="0"/>
              <a:t>3/30/2025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8E6CFAE-53C3-4957-AF90-6B4A22F8454C}" type="datetime1">
              <a:rPr lang="en-US" smtClean="0"/>
              <a:t>3/30/2025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4677528A-43C5-4CEB-92FD-B1BD7D5BE8BC}" type="datetime1">
              <a:rPr lang="en-US" smtClean="0"/>
              <a:t>3/30/2025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F09FD89-32F0-45FC-A4D5-8EB68DEF6D65}" type="datetime1">
              <a:rPr lang="en-US" smtClean="0"/>
              <a:t>3/30/2025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337242FC-1520-4659-9346-D8850763DE97}" type="datetime1">
              <a:rPr lang="en-US" smtClean="0"/>
              <a:t>3/30/2025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50A69D07-AB0F-4CB4-B146-8CBCFA061665}" type="datetime1">
              <a:rPr lang="en-US" smtClean="0"/>
              <a:t>3/30/2025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IFOPh3QPiEk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jpeg"/><Relationship Id="rId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26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8674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11: Electrical and Transport Properties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mperature dependence of ionic conductiv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550411"/>
            <a:ext cx="6934200" cy="468121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944045"/>
              </p:ext>
            </p:extLst>
          </p:nvPr>
        </p:nvGraphicFramePr>
        <p:xfrm>
          <a:off x="1981200" y="4478556"/>
          <a:ext cx="26590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78556"/>
                        <a:ext cx="2659063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2269222" y="2813042"/>
            <a:ext cx="762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3031222" y="2813042"/>
            <a:ext cx="0" cy="41717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395579"/>
              </p:ext>
            </p:extLst>
          </p:nvPr>
        </p:nvGraphicFramePr>
        <p:xfrm>
          <a:off x="3124200" y="2734811"/>
          <a:ext cx="1404464" cy="638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431640" progId="Equation.DSMT4">
                  <p:embed/>
                </p:oleObj>
              </mc:Choice>
              <mc:Fallback>
                <p:oleObj name="Equation" r:id="rId5" imgW="888840" imgH="431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34811"/>
                        <a:ext cx="1404464" cy="638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353747" y="5820327"/>
            <a:ext cx="2316403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T (× 1,000) (K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5334000" y="2607578"/>
            <a:ext cx="2895600" cy="1460462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Dispersion of activation energy in amorphous solids leads to slight non-Arrhenius behavior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42617" y="6036285"/>
            <a:ext cx="264027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i="1" dirty="0"/>
              <a:t>Phys. Rev. Lett.</a:t>
            </a:r>
            <a:r>
              <a:rPr lang="en-US" sz="1200" dirty="0"/>
              <a:t> </a:t>
            </a:r>
            <a:r>
              <a:rPr lang="en-US" sz="1200" b="1" dirty="0"/>
              <a:t>109</a:t>
            </a:r>
            <a:r>
              <a:rPr lang="en-US" sz="1200" dirty="0"/>
              <a:t>, 075901 (201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6734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ic conductivity in soda-lime glass</a:t>
            </a:r>
          </a:p>
        </p:txBody>
      </p:sp>
      <p:pic>
        <p:nvPicPr>
          <p:cNvPr id="6" name="IFOPh3QPiEk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558567" y="1744211"/>
            <a:ext cx="7984222" cy="449112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2075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143714"/>
              </p:ext>
            </p:extLst>
          </p:nvPr>
        </p:nvGraphicFramePr>
        <p:xfrm>
          <a:off x="521589" y="1516063"/>
          <a:ext cx="53435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800" imgH="507960" progId="Equation.DSMT4">
                  <p:embed/>
                </p:oleObj>
              </mc:Choice>
              <mc:Fallback>
                <p:oleObj name="Equation" r:id="rId3" imgW="275580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89" y="1516063"/>
                        <a:ext cx="534352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tical ionic conductivity limit in g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58611"/>
            <a:ext cx="4114800" cy="3124200"/>
          </a:xfrm>
        </p:spPr>
        <p:txBody>
          <a:bodyPr/>
          <a:lstStyle/>
          <a:p>
            <a:r>
              <a:rPr lang="en-US" dirty="0"/>
              <a:t>Wh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→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∞, </a:t>
            </a:r>
            <a:r>
              <a:rPr lang="en-US" i="1" dirty="0">
                <a:latin typeface="Symbol" panose="05050102010706020507" pitchFamily="18" charset="2"/>
              </a:rPr>
              <a:t>s</a:t>
            </a:r>
            <a:r>
              <a:rPr lang="en-US" dirty="0"/>
              <a:t> → </a:t>
            </a:r>
            <a:r>
              <a:rPr lang="en-US" i="1" dirty="0">
                <a:latin typeface="Symbol" panose="05050102010706020507" pitchFamily="18" charset="2"/>
              </a:rPr>
              <a:t>s</a:t>
            </a:r>
            <a:r>
              <a:rPr lang="en-US" baseline="-25000" dirty="0">
                <a:latin typeface="Symbol" panose="05050102010706020507" pitchFamily="18" charset="2"/>
              </a:rPr>
              <a:t>0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Extrapolation of the </a:t>
            </a:r>
            <a:r>
              <a:rPr lang="en-US" dirty="0">
                <a:latin typeface="Arial" charset="0"/>
              </a:rPr>
              <a:t>Arrhenius plot</a:t>
            </a:r>
            <a:r>
              <a:rPr lang="en-US" dirty="0"/>
              <a:t> agrees with infrared spectroscopic measurements in ionic liquids (molten salts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9919" y="2582250"/>
            <a:ext cx="3600470" cy="386119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126000" y="1673225"/>
            <a:ext cx="2027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latin typeface="Arial" charset="0"/>
              </a:rPr>
              <a:t>Note that </a:t>
            </a:r>
            <a:r>
              <a:rPr lang="en-US" i="1" dirty="0">
                <a:latin typeface="Symbol" panose="05050102010706020507" pitchFamily="18" charset="2"/>
              </a:rPr>
              <a:t>s</a:t>
            </a:r>
            <a:r>
              <a:rPr lang="en-US" baseline="-25000" dirty="0">
                <a:latin typeface="Symbol" panose="05050102010706020507" pitchFamily="18" charset="2"/>
              </a:rPr>
              <a:t>0</a:t>
            </a:r>
            <a:r>
              <a:rPr lang="en-US" dirty="0">
                <a:latin typeface="Arial" charset="0"/>
              </a:rPr>
              <a:t> has a unit of </a:t>
            </a:r>
            <a:r>
              <a:rPr lang="en-US" dirty="0" err="1">
                <a:latin typeface="Symbol" panose="05050102010706020507" pitchFamily="18" charset="2"/>
              </a:rPr>
              <a:t>W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·</a:t>
            </a:r>
            <a:r>
              <a:rPr lang="en-US" dirty="0" err="1">
                <a:latin typeface="Arial" charset="0"/>
              </a:rPr>
              <a:t>cm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·</a:t>
            </a:r>
            <a:r>
              <a:rPr lang="en-US" dirty="0" err="1">
                <a:latin typeface="Arial" charset="0"/>
              </a:rPr>
              <a:t>K</a:t>
            </a:r>
            <a:endParaRPr lang="en-US" dirty="0"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70389" y="5295090"/>
            <a:ext cx="3345275" cy="5873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500"/>
              </a:spcAft>
            </a:pPr>
            <a:r>
              <a:rPr lang="en-US" sz="1400" i="1" dirty="0"/>
              <a:t>Solid State Ionics</a:t>
            </a:r>
            <a:r>
              <a:rPr lang="en-US" sz="1400" dirty="0"/>
              <a:t> </a:t>
            </a:r>
            <a:r>
              <a:rPr lang="en-US" sz="1400" b="1" dirty="0"/>
              <a:t>18&amp;19</a:t>
            </a:r>
            <a:r>
              <a:rPr lang="en-US" sz="1400" dirty="0"/>
              <a:t>, 72 (1986)</a:t>
            </a:r>
          </a:p>
          <a:p>
            <a:pPr>
              <a:spcAft>
                <a:spcPts val="500"/>
              </a:spcAft>
            </a:pPr>
            <a:r>
              <a:rPr lang="en-US" sz="1400" i="1" dirty="0" err="1"/>
              <a:t>Annu</a:t>
            </a:r>
            <a:r>
              <a:rPr lang="en-US" sz="1400" i="1" dirty="0"/>
              <a:t>. Rev. Phys. Chem.</a:t>
            </a:r>
            <a:r>
              <a:rPr lang="en-US" sz="1400" dirty="0"/>
              <a:t> </a:t>
            </a:r>
            <a:r>
              <a:rPr lang="en-US" sz="1400" b="1" dirty="0"/>
              <a:t>43</a:t>
            </a:r>
            <a:r>
              <a:rPr lang="en-US" sz="1400" dirty="0"/>
              <a:t>, 693 (1992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3407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st ion conductors / superionic conductor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145" y="1631619"/>
            <a:ext cx="6610088" cy="469298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791200" y="6159611"/>
            <a:ext cx="23051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a</a:t>
            </a:r>
            <a:r>
              <a:rPr lang="en-US" sz="1400" i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ter.</a:t>
            </a:r>
            <a:r>
              <a:rPr lang="en-US" sz="14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1</a:t>
            </a:r>
            <a:r>
              <a:rPr lang="en-US" sz="14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759 (2013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6151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Frontiers | Emerging Role of Non-crystalline Electrolytes in Solid-State  Battery Research | Energy Research">
            <a:extLst>
              <a:ext uri="{FF2B5EF4-FFF2-40B4-BE49-F238E27FC236}">
                <a16:creationId xmlns:a16="http://schemas.microsoft.com/office/drawing/2014/main" id="{014540E4-E0F2-4B10-9F97-00A3C2F42F3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3" t="4571"/>
          <a:stretch/>
        </p:blipFill>
        <p:spPr bwMode="auto">
          <a:xfrm>
            <a:off x="895989" y="1591850"/>
            <a:ext cx="7162800" cy="4527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id-state battery based on glass electrolytes</a:t>
            </a:r>
          </a:p>
        </p:txBody>
      </p:sp>
      <p:sp>
        <p:nvSpPr>
          <p:cNvPr id="8" name="Rectangle 7"/>
          <p:cNvSpPr/>
          <p:nvPr/>
        </p:nvSpPr>
        <p:spPr>
          <a:xfrm>
            <a:off x="3090081" y="6093023"/>
            <a:ext cx="27991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Front. Energy Res.</a:t>
            </a:r>
            <a:r>
              <a:rPr lang="en-US" sz="1400" dirty="0"/>
              <a:t> </a:t>
            </a:r>
            <a:r>
              <a:rPr lang="en-US" sz="1400" b="1" dirty="0"/>
              <a:t>8</a:t>
            </a:r>
            <a:r>
              <a:rPr lang="en-US" sz="1400" dirty="0"/>
              <a:t>, 218 (2020)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6540230" y="6303656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449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077200" cy="685800"/>
          </a:xfrm>
        </p:spPr>
        <p:txBody>
          <a:bodyPr/>
          <a:lstStyle/>
          <a:p>
            <a:r>
              <a:rPr lang="en-US" dirty="0"/>
              <a:t>Resistive switching in amorphous materia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6540230" y="6303656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15364" name="Picture 4" descr="Fig. 1">
            <a:extLst>
              <a:ext uri="{FF2B5EF4-FFF2-40B4-BE49-F238E27FC236}">
                <a16:creationId xmlns:a16="http://schemas.microsoft.com/office/drawing/2014/main" id="{1E26DBE5-13AC-4EC4-99BE-EDF430406D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auto">
          <a:xfrm>
            <a:off x="573264" y="1600200"/>
            <a:ext cx="5597848" cy="468832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6781194" y="4512961"/>
            <a:ext cx="1600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/>
              <a:t>Nat. Rev. Mater.</a:t>
            </a:r>
            <a:r>
              <a:rPr lang="en-US" sz="1400" dirty="0"/>
              <a:t> </a:t>
            </a:r>
            <a:r>
              <a:rPr lang="en-US" sz="1400" b="1" dirty="0"/>
              <a:t>5</a:t>
            </a:r>
            <a:r>
              <a:rPr lang="en-US" sz="1400" dirty="0"/>
              <a:t>, 173 (2020)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ounded Rectangle 19">
            <a:extLst>
              <a:ext uri="{FF2B5EF4-FFF2-40B4-BE49-F238E27FC236}">
                <a16:creationId xmlns:a16="http://schemas.microsoft.com/office/drawing/2014/main" id="{4E3FC42F-0E51-40B2-9020-FBFDBB6FF729}"/>
              </a:ext>
            </a:extLst>
          </p:cNvPr>
          <p:cNvSpPr/>
          <p:nvPr/>
        </p:nvSpPr>
        <p:spPr bwMode="auto">
          <a:xfrm>
            <a:off x="6514494" y="2912761"/>
            <a:ext cx="2133600" cy="1430953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Conductive filament created by r</a:t>
            </a:r>
            <a:r>
              <a:rPr lang="en-US" baseline="0" dirty="0">
                <a:solidFill>
                  <a:schemeClr val="tx1"/>
                </a:solidFill>
                <a:latin typeface="Arial" charset="0"/>
              </a:rPr>
              <a:t>edox reaction of ions</a:t>
            </a: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91234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Band structures in defect-free crystalline solids</a:t>
            </a:r>
          </a:p>
        </p:txBody>
      </p:sp>
      <p:pic>
        <p:nvPicPr>
          <p:cNvPr id="4" name="Picture 6" descr="perpot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411" y="1714500"/>
            <a:ext cx="4724400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7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0811" y="1714500"/>
            <a:ext cx="2362200" cy="2090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8" descr="perpo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411" y="1714500"/>
            <a:ext cx="4725988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9" descr="2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0811" y="1716088"/>
            <a:ext cx="2359025" cy="2093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16"/>
          <p:cNvGrpSpPr>
            <a:grpSpLocks/>
          </p:cNvGrpSpPr>
          <p:nvPr/>
        </p:nvGrpSpPr>
        <p:grpSpPr bwMode="auto">
          <a:xfrm>
            <a:off x="586411" y="1714501"/>
            <a:ext cx="5334000" cy="2095500"/>
            <a:chOff x="480" y="1080"/>
            <a:chExt cx="3360" cy="1320"/>
          </a:xfrm>
        </p:grpSpPr>
        <p:pic>
          <p:nvPicPr>
            <p:cNvPr id="9" name="Picture 10" descr="perpot2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080"/>
              <a:ext cx="2977" cy="13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3696" y="1584"/>
              <a:ext cx="144" cy="144"/>
            </a:xfrm>
            <a:prstGeom prst="ellips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3696" y="1296"/>
              <a:ext cx="144" cy="14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H="1">
              <a:off x="2832" y="1392"/>
              <a:ext cx="864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H="1" flipV="1">
              <a:off x="3168" y="1584"/>
              <a:ext cx="528" cy="48"/>
            </a:xfrm>
            <a:prstGeom prst="line">
              <a:avLst/>
            </a:prstGeom>
            <a:noFill/>
            <a:ln w="15875">
              <a:solidFill>
                <a:srgbClr val="00FF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" name="Rounded Rectangle 13"/>
          <p:cNvSpPr/>
          <p:nvPr/>
        </p:nvSpPr>
        <p:spPr bwMode="auto">
          <a:xfrm>
            <a:off x="604679" y="4287766"/>
            <a:ext cx="7187175" cy="1732034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marR="0" indent="-344488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baseline="0" dirty="0">
                <a:solidFill>
                  <a:schemeClr val="tx1"/>
                </a:solidFill>
                <a:latin typeface="Arial" charset="0"/>
              </a:rPr>
              <a:t>All electronic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states are labeled with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real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Bloch wave vectors </a:t>
            </a:r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signaling translational symmetry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All electronic states are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extended states</a:t>
            </a:r>
          </a:p>
          <a:p>
            <a:pPr marL="461963" marR="0" indent="-344488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No extended states exist in the band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499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Band structures in defect-free crystalline solids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73"/>
          <a:stretch/>
        </p:blipFill>
        <p:spPr>
          <a:xfrm>
            <a:off x="566957" y="1608515"/>
            <a:ext cx="7326292" cy="3470945"/>
          </a:xfrm>
          <a:prstGeom prst="rect">
            <a:avLst/>
          </a:prstGeom>
        </p:spPr>
      </p:pic>
      <p:sp>
        <p:nvSpPr>
          <p:cNvPr id="17" name="Rounded Rectangle 16"/>
          <p:cNvSpPr/>
          <p:nvPr/>
        </p:nvSpPr>
        <p:spPr bwMode="auto">
          <a:xfrm>
            <a:off x="609600" y="5295624"/>
            <a:ext cx="7772400" cy="673916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baseline="0" dirty="0">
                <a:solidFill>
                  <a:schemeClr val="tx1"/>
                </a:solidFill>
                <a:latin typeface="Arial" charset="0"/>
              </a:rPr>
              <a:t>In the band gap,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wave equation solutions have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complex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wave vectors </a:t>
            </a:r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531159" y="6121940"/>
            <a:ext cx="39292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Kittel, </a:t>
            </a:r>
            <a:r>
              <a:rPr lang="en-US" sz="1400" i="1" dirty="0"/>
              <a:t>Introduction to Solid State Physics</a:t>
            </a:r>
            <a:r>
              <a:rPr lang="en-US" sz="1400" dirty="0"/>
              <a:t>, Ch. 7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3886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erson localization in disordered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calization criterion: sufficiently large </a:t>
            </a:r>
            <a:r>
              <a:rPr lang="en-US" i="1" dirty="0"/>
              <a:t>V</a:t>
            </a:r>
            <a:r>
              <a:rPr lang="en-US" i="1" baseline="-25000" dirty="0"/>
              <a:t>0</a:t>
            </a:r>
            <a:r>
              <a:rPr lang="en-US" dirty="0"/>
              <a:t> / </a:t>
            </a:r>
            <a:r>
              <a:rPr lang="en-US" i="1" dirty="0"/>
              <a:t>J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501" y="2267897"/>
            <a:ext cx="5106099" cy="29730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937" y="2426490"/>
            <a:ext cx="1746918" cy="219982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09247" y="4744457"/>
            <a:ext cx="1745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. W. Anderson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829112" y="5574484"/>
            <a:ext cx="7391400" cy="673916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baseline="0" dirty="0">
                <a:solidFill>
                  <a:schemeClr val="tx1"/>
                </a:solidFill>
                <a:latin typeface="Arial" charset="0"/>
              </a:rPr>
              <a:t>Disorder leads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to (electron, photon, etc.) wave function localization</a:t>
            </a: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0773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erson localization in disordered syste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6" y="1642144"/>
            <a:ext cx="6248400" cy="432697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646178" y="2251745"/>
            <a:ext cx="2027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latin typeface="Arial" charset="0"/>
              </a:rPr>
              <a:t>Extended states</a:t>
            </a:r>
          </a:p>
        </p:txBody>
      </p:sp>
      <p:sp>
        <p:nvSpPr>
          <p:cNvPr id="6" name="Rectangle 5"/>
          <p:cNvSpPr/>
          <p:nvPr/>
        </p:nvSpPr>
        <p:spPr>
          <a:xfrm>
            <a:off x="6644780" y="4668257"/>
            <a:ext cx="2027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latin typeface="Arial" charset="0"/>
              </a:rPr>
              <a:t>Localized sta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0668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After-class reading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undamentals of Inorganic Glass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14, Ch. 16</a:t>
            </a:r>
          </a:p>
          <a:p>
            <a:pPr>
              <a:spcBef>
                <a:spcPts val="1200"/>
              </a:spcBef>
            </a:pPr>
            <a:r>
              <a:rPr lang="en-US" dirty="0"/>
              <a:t>Introduction to Glass Science and Technolog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5175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5589" y="609600"/>
            <a:ext cx="8077200" cy="1066800"/>
          </a:xfrm>
        </p:spPr>
        <p:txBody>
          <a:bodyPr/>
          <a:lstStyle/>
          <a:p>
            <a:r>
              <a:rPr lang="en-US" sz="2800" dirty="0"/>
              <a:t>Density of states (DOS) in crystalline and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80844" y="2023145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80844" y="5223545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65589" y="188752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12" name="Freeform 11"/>
          <p:cNvSpPr/>
          <p:nvPr/>
        </p:nvSpPr>
        <p:spPr bwMode="auto">
          <a:xfrm>
            <a:off x="880844" y="2099345"/>
            <a:ext cx="2243356" cy="989202"/>
          </a:xfrm>
          <a:custGeom>
            <a:avLst/>
            <a:gdLst>
              <a:gd name="connsiteX0" fmla="*/ 0 w 2441196"/>
              <a:gd name="connsiteY0" fmla="*/ 1065402 h 1065402"/>
              <a:gd name="connsiteX1" fmla="*/ 1417739 w 2441196"/>
              <a:gd name="connsiteY1" fmla="*/ 738232 h 1065402"/>
              <a:gd name="connsiteX2" fmla="*/ 2441196 w 2441196"/>
              <a:gd name="connsiteY2" fmla="*/ 0 h 1065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41196" h="1065402">
                <a:moveTo>
                  <a:pt x="0" y="1065402"/>
                </a:moveTo>
                <a:cubicBezTo>
                  <a:pt x="505436" y="990600"/>
                  <a:pt x="1010873" y="915799"/>
                  <a:pt x="1417739" y="738232"/>
                </a:cubicBezTo>
                <a:cubicBezTo>
                  <a:pt x="1824605" y="560665"/>
                  <a:pt x="2132900" y="280332"/>
                  <a:pt x="2441196" y="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17877" y="5308134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4" name="Freeform 13"/>
          <p:cNvSpPr/>
          <p:nvPr/>
        </p:nvSpPr>
        <p:spPr bwMode="auto">
          <a:xfrm flipV="1">
            <a:off x="880844" y="4156744"/>
            <a:ext cx="2700556" cy="685801"/>
          </a:xfrm>
          <a:custGeom>
            <a:avLst/>
            <a:gdLst>
              <a:gd name="connsiteX0" fmla="*/ 0 w 2441196"/>
              <a:gd name="connsiteY0" fmla="*/ 1065402 h 1065402"/>
              <a:gd name="connsiteX1" fmla="*/ 1417739 w 2441196"/>
              <a:gd name="connsiteY1" fmla="*/ 738232 h 1065402"/>
              <a:gd name="connsiteX2" fmla="*/ 2441196 w 2441196"/>
              <a:gd name="connsiteY2" fmla="*/ 0 h 1065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41196" h="1065402">
                <a:moveTo>
                  <a:pt x="0" y="1065402"/>
                </a:moveTo>
                <a:cubicBezTo>
                  <a:pt x="505436" y="990600"/>
                  <a:pt x="1010873" y="915799"/>
                  <a:pt x="1417739" y="738232"/>
                </a:cubicBezTo>
                <a:cubicBezTo>
                  <a:pt x="1824605" y="560665"/>
                  <a:pt x="2132900" y="280332"/>
                  <a:pt x="2441196" y="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45505" y="2043210"/>
            <a:ext cx="16717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onduction ban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45505" y="4363259"/>
            <a:ext cx="16717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Valence band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21047" y="3528035"/>
            <a:ext cx="14411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Band gap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4953000" y="2030136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4953000" y="5230536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4537745" y="189451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290033" y="5315125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934480" y="2131386"/>
            <a:ext cx="21786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onduction band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951258" y="4662646"/>
            <a:ext cx="2211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Valence band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155957" y="5791200"/>
            <a:ext cx="24124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rystalline solids</a:t>
            </a:r>
          </a:p>
        </p:txBody>
      </p:sp>
      <p:sp>
        <p:nvSpPr>
          <p:cNvPr id="27" name="Freeform 26"/>
          <p:cNvSpPr/>
          <p:nvPr/>
        </p:nvSpPr>
        <p:spPr bwMode="auto">
          <a:xfrm>
            <a:off x="4981811" y="2099345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4953000" y="2785145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4953000" y="4442319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6106486" y="3988614"/>
            <a:ext cx="1791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Mobility ed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968578" y="3408144"/>
            <a:ext cx="1857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Mid-gap states</a:t>
            </a:r>
          </a:p>
        </p:txBody>
      </p:sp>
      <p:cxnSp>
        <p:nvCxnSpPr>
          <p:cNvPr id="34" name="Straight Arrow Connector 33"/>
          <p:cNvCxnSpPr/>
          <p:nvPr/>
        </p:nvCxnSpPr>
        <p:spPr bwMode="auto">
          <a:xfrm flipH="1" flipV="1">
            <a:off x="5519956" y="3606567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H="1" flipV="1">
            <a:off x="5443661" y="3088547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817766" y="2881093"/>
            <a:ext cx="1523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Urbach</a:t>
            </a:r>
            <a:r>
              <a:rPr lang="en-US" sz="2000" dirty="0"/>
              <a:t> tail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232657" y="5791200"/>
            <a:ext cx="24124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morphous solids</a:t>
            </a:r>
          </a:p>
        </p:txBody>
      </p:sp>
      <p:sp>
        <p:nvSpPr>
          <p:cNvPr id="38" name="Freeform 37"/>
          <p:cNvSpPr/>
          <p:nvPr/>
        </p:nvSpPr>
        <p:spPr bwMode="auto">
          <a:xfrm>
            <a:off x="880844" y="3310855"/>
            <a:ext cx="548640" cy="54864"/>
          </a:xfrm>
          <a:custGeom>
            <a:avLst/>
            <a:gdLst>
              <a:gd name="connsiteX0" fmla="*/ 0 w 453006"/>
              <a:gd name="connsiteY0" fmla="*/ 0 h 83890"/>
              <a:gd name="connsiteX1" fmla="*/ 453006 w 453006"/>
              <a:gd name="connsiteY1" fmla="*/ 41945 h 83890"/>
              <a:gd name="connsiteX2" fmla="*/ 0 w 453006"/>
              <a:gd name="connsiteY2" fmla="*/ 83890 h 83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3006" h="83890">
                <a:moveTo>
                  <a:pt x="0" y="0"/>
                </a:moveTo>
                <a:cubicBezTo>
                  <a:pt x="226503" y="13981"/>
                  <a:pt x="453006" y="27963"/>
                  <a:pt x="453006" y="41945"/>
                </a:cubicBezTo>
                <a:cubicBezTo>
                  <a:pt x="453006" y="55927"/>
                  <a:pt x="226503" y="69908"/>
                  <a:pt x="0" y="8389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9" name="Straight Connector 38"/>
          <p:cNvCxnSpPr/>
          <p:nvPr/>
        </p:nvCxnSpPr>
        <p:spPr bwMode="auto">
          <a:xfrm>
            <a:off x="873914" y="309693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877734" y="4134374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 flipH="1" flipV="1">
            <a:off x="1519381" y="3338850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1901876" y="3131396"/>
            <a:ext cx="1764114" cy="3989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efect sta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5949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uc gap and Tauc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pPr>
              <a:spcBef>
                <a:spcPts val="676"/>
              </a:spcBef>
            </a:pPr>
            <a:r>
              <a:rPr lang="en-US" sz="2200" dirty="0"/>
              <a:t>Tauc gap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200" dirty="0"/>
              <a:t> definition:</a:t>
            </a:r>
          </a:p>
          <a:p>
            <a:pPr>
              <a:spcBef>
                <a:spcPts val="676"/>
              </a:spcBef>
            </a:pPr>
            <a:r>
              <a:rPr lang="en-US" sz="2200" dirty="0"/>
              <a:t>It is merely a fitting parameter and has little physical significance!</a:t>
            </a:r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3766280" y="1479030"/>
          <a:ext cx="2381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279360" progId="Equation.DSMT4">
                  <p:embed/>
                </p:oleObj>
              </mc:Choice>
              <mc:Fallback>
                <p:oleObj name="Equation" r:id="rId3" imgW="1231560" imgH="279360" progId="Equation.DSMT4">
                  <p:embed/>
                  <p:pic>
                    <p:nvPicPr>
                      <p:cNvPr id="962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280" y="1479030"/>
                        <a:ext cx="23812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259" name="Picture 3" descr="C:\Users\hjj\Desktop\Example_Tauc_Plot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6227" y="2875734"/>
            <a:ext cx="5592173" cy="3525066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 bwMode="auto">
          <a:xfrm flipH="1">
            <a:off x="4487985" y="3445240"/>
            <a:ext cx="1219200" cy="2286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6467567" y="5190530"/>
            <a:ext cx="1784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  <a:r>
              <a:rPr lang="en-US" sz="2400" i="1" baseline="-25000" dirty="0"/>
              <a:t>T  </a:t>
            </a:r>
            <a:r>
              <a:rPr lang="en-US" sz="2400" dirty="0"/>
              <a:t>= 3.3 </a:t>
            </a:r>
            <a:r>
              <a:rPr lang="en-US" sz="2400" dirty="0" err="1"/>
              <a:t>eV</a:t>
            </a:r>
            <a:endParaRPr lang="en-US" sz="2400" dirty="0"/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704D320E-68DE-4A36-A030-184E3CD25D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774D643-31D1-4E1A-A20F-0C5D4F721C61}"/>
              </a:ext>
            </a:extLst>
          </p:cNvPr>
          <p:cNvSpPr txBox="1"/>
          <p:nvPr/>
        </p:nvSpPr>
        <p:spPr>
          <a:xfrm>
            <a:off x="6427474" y="3266926"/>
            <a:ext cx="2179083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i="1" dirty="0">
                <a:latin typeface="Symbol" panose="05050102010706020507" pitchFamily="18" charset="2"/>
              </a:rPr>
              <a:t>a</a:t>
            </a:r>
            <a:r>
              <a:rPr lang="en-US" dirty="0"/>
              <a:t> – absorption coefficient</a:t>
            </a:r>
          </a:p>
          <a:p>
            <a:pPr algn="ctr">
              <a:spcAft>
                <a:spcPts val="600"/>
              </a:spcAft>
            </a:pP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ħ</a:t>
            </a:r>
            <a:r>
              <a:rPr lang="en-US" i="1" dirty="0" err="1">
                <a:latin typeface="Symbol" panose="05050102010706020507" pitchFamily="18" charset="2"/>
              </a:rPr>
              <a:t>w</a:t>
            </a:r>
            <a:r>
              <a:rPr lang="en-US" dirty="0"/>
              <a:t> – photon energy</a:t>
            </a:r>
          </a:p>
        </p:txBody>
      </p:sp>
    </p:spTree>
    <p:extLst>
      <p:ext uri="{BB962C8B-B14F-4D97-AF65-F5344CB8AC3E}">
        <p14:creationId xmlns:p14="http://schemas.microsoft.com/office/powerpoint/2010/main" val="41818376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ed state con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4303121" cy="4541904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sz="2000" dirty="0"/>
              <a:t>Extended state conductivity:</a:t>
            </a:r>
          </a:p>
          <a:p>
            <a:pPr>
              <a:spcBef>
                <a:spcPts val="1000"/>
              </a:spcBef>
            </a:pPr>
            <a:endParaRPr lang="en-US" sz="2000" dirty="0"/>
          </a:p>
          <a:p>
            <a:pPr>
              <a:spcBef>
                <a:spcPts val="1000"/>
              </a:spcBef>
            </a:pPr>
            <a:endParaRPr lang="en-US" sz="2000" dirty="0"/>
          </a:p>
          <a:p>
            <a:pPr>
              <a:spcBef>
                <a:spcPts val="1000"/>
              </a:spcBef>
            </a:pPr>
            <a:endParaRPr lang="en-US" sz="2000" dirty="0"/>
          </a:p>
          <a:p>
            <a:pPr>
              <a:spcBef>
                <a:spcPts val="1000"/>
              </a:spcBef>
            </a:pPr>
            <a:endParaRPr lang="en-US" sz="2000" dirty="0"/>
          </a:p>
          <a:p>
            <a:pPr>
              <a:spcBef>
                <a:spcPts val="1000"/>
              </a:spcBef>
            </a:pPr>
            <a:endParaRPr lang="en-US" sz="2000" dirty="0"/>
          </a:p>
          <a:p>
            <a:pPr>
              <a:spcBef>
                <a:spcPts val="1000"/>
              </a:spcBef>
            </a:pPr>
            <a:r>
              <a:rPr lang="en-US" sz="2000" dirty="0"/>
              <a:t>Drift mobility </a:t>
            </a:r>
            <a:r>
              <a:rPr lang="en-US" sz="2000" i="1" dirty="0" err="1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20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</a:t>
            </a:r>
            <a:r>
              <a:rPr lang="en-US" sz="2000" dirty="0"/>
              <a:t> increases with temperature (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solidFill>
                  <a:prstClr val="black"/>
                </a:solidFill>
              </a:rPr>
              <a:t> →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, 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</a:t>
            </a:r>
            <a:r>
              <a:rPr lang="en-US" sz="2000" dirty="0">
                <a:solidFill>
                  <a:prstClr val="black"/>
                </a:solidFill>
              </a:rPr>
              <a:t> →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/>
              <a:t>)</a:t>
            </a:r>
          </a:p>
          <a:p>
            <a:pPr>
              <a:spcBef>
                <a:spcPts val="1000"/>
              </a:spcBef>
            </a:pPr>
            <a:r>
              <a:rPr lang="en-US" sz="2000" dirty="0"/>
              <a:t>Extended state conductivity follows Arrhenius dependenc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087139"/>
              </p:ext>
            </p:extLst>
          </p:nvPr>
        </p:nvGraphicFramePr>
        <p:xfrm>
          <a:off x="863500" y="2065789"/>
          <a:ext cx="13795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28600" progId="Equation.DSMT4">
                  <p:embed/>
                </p:oleObj>
              </mc:Choice>
              <mc:Fallback>
                <p:oleObj name="Equation" r:id="rId2" imgW="71100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00" y="2065789"/>
                        <a:ext cx="1379538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570012"/>
              </p:ext>
            </p:extLst>
          </p:nvPr>
        </p:nvGraphicFramePr>
        <p:xfrm>
          <a:off x="854978" y="2615967"/>
          <a:ext cx="2117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978" y="2615967"/>
                        <a:ext cx="21177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21422" y="3236729"/>
            <a:ext cx="3938899" cy="8361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i="1" kern="0" dirty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2000" kern="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i="1" kern="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0" dirty="0">
                <a:solidFill>
                  <a:prstClr val="black"/>
                </a:solidFill>
              </a:rPr>
              <a:t>: free mobility</a:t>
            </a:r>
          </a:p>
          <a:p>
            <a:pPr>
              <a:spcAft>
                <a:spcPts val="1000"/>
              </a:spcAft>
            </a:pPr>
            <a:r>
              <a:rPr lang="en-US" sz="2000" i="1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i="1" kern="0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</a:t>
            </a:r>
            <a:r>
              <a:rPr lang="en-US" sz="2000" i="1" kern="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0" dirty="0">
                <a:solidFill>
                  <a:prstClr val="black"/>
                </a:solidFill>
              </a:rPr>
              <a:t>: fraction of time in trap states</a:t>
            </a:r>
            <a:endParaRPr lang="en-US" sz="16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1398" y="1668011"/>
            <a:ext cx="3689202" cy="42672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096000" y="1668011"/>
            <a:ext cx="19741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kern="0" dirty="0">
                <a:solidFill>
                  <a:prstClr val="black"/>
                </a:solidFill>
              </a:rPr>
              <a:t>Electron drift mobility in </a:t>
            </a:r>
            <a:r>
              <a:rPr lang="en-US" kern="0" dirty="0" err="1">
                <a:solidFill>
                  <a:prstClr val="black"/>
                </a:solidFill>
              </a:rPr>
              <a:t>a-Si:H</a:t>
            </a:r>
            <a:endParaRPr lang="en-US" sz="1600" dirty="0"/>
          </a:p>
        </p:txBody>
      </p:sp>
      <p:sp>
        <p:nvSpPr>
          <p:cNvPr id="13" name="Rectangle 12"/>
          <p:cNvSpPr/>
          <p:nvPr/>
        </p:nvSpPr>
        <p:spPr>
          <a:xfrm>
            <a:off x="770545" y="5715000"/>
            <a:ext cx="41790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R. Street, </a:t>
            </a:r>
            <a:r>
              <a:rPr lang="en-US" sz="1400" i="1" dirty="0"/>
              <a:t>Hydrogenated Amorphous Silicon</a:t>
            </a:r>
            <a:r>
              <a:rPr lang="en-US" sz="1400" dirty="0"/>
              <a:t>, Ch. 7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31778" y="4267200"/>
            <a:ext cx="179549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Electron mobility in c-Si: 1400 cm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V</a:t>
            </a:r>
            <a:r>
              <a:rPr lang="en-US" baseline="30000" dirty="0">
                <a:solidFill>
                  <a:srgbClr val="000000"/>
                </a:solidFill>
              </a:rPr>
              <a:t>-1 </a:t>
            </a:r>
            <a:r>
              <a:rPr lang="en-US" dirty="0">
                <a:solidFill>
                  <a:srgbClr val="000000"/>
                </a:solidFill>
              </a:rPr>
              <a:t>s</a:t>
            </a:r>
            <a:r>
              <a:rPr lang="en-US" baseline="30000" dirty="0">
                <a:solidFill>
                  <a:srgbClr val="000000"/>
                </a:solidFill>
              </a:rPr>
              <a:t>-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3795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pping conduction via localized st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1767480"/>
          </a:xfrm>
        </p:spPr>
        <p:txBody>
          <a:bodyPr/>
          <a:lstStyle/>
          <a:p>
            <a:r>
              <a:rPr lang="en-US" sz="2000" dirty="0"/>
              <a:t>Fixed range hopping: hopping between nearest neighbors</a:t>
            </a:r>
          </a:p>
          <a:p>
            <a:pPr lvl="1"/>
            <a:r>
              <a:rPr lang="en-US" dirty="0"/>
              <a:t>Hopping between dopant atoms at low temperature</a:t>
            </a:r>
          </a:p>
          <a:p>
            <a:r>
              <a:rPr lang="en-US" sz="2000" dirty="0"/>
              <a:t>Variable range hopping (VRH)</a:t>
            </a:r>
          </a:p>
          <a:p>
            <a:pPr lvl="1"/>
            <a:r>
              <a:rPr lang="en-US" dirty="0"/>
              <a:t>Hopping between localized states near </a:t>
            </a:r>
            <a:r>
              <a:rPr lang="en-US" i="1" dirty="0"/>
              <a:t>E</a:t>
            </a:r>
            <a:r>
              <a:rPr lang="en-US" i="1" baseline="-25000" dirty="0"/>
              <a:t>F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1270233" y="3384723"/>
            <a:ext cx="0" cy="2667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1270233" y="6051723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872455" y="327426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07266" y="6111145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272508" y="386709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1272508" y="5655578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2357392" y="3395095"/>
            <a:ext cx="1791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Mobility edge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1261500" y="4469934"/>
            <a:ext cx="1685133" cy="6858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1261500" y="4884490"/>
            <a:ext cx="2066133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Rectangle 16"/>
          <p:cNvSpPr/>
          <p:nvPr/>
        </p:nvSpPr>
        <p:spPr>
          <a:xfrm>
            <a:off x="3302690" y="4690026"/>
            <a:ext cx="4603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algn="ctr" fontAlgn="base">
              <a:spcBef>
                <a:spcPts val="800"/>
              </a:spcBef>
              <a:spcAft>
                <a:spcPct val="0"/>
              </a:spcAft>
              <a:buClr>
                <a:srgbClr val="C0504D"/>
              </a:buClr>
              <a:buSzPct val="80000"/>
            </a:pPr>
            <a:r>
              <a:rPr lang="en-US" sz="2000" i="1" kern="0" dirty="0">
                <a:solidFill>
                  <a:srgbClr val="FF0000"/>
                </a:solidFill>
              </a:rPr>
              <a:t>E</a:t>
            </a:r>
            <a:r>
              <a:rPr lang="en-US" sz="2000" i="1" kern="0" baseline="-250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18" name="Oval 17"/>
          <p:cNvSpPr/>
          <p:nvPr/>
        </p:nvSpPr>
        <p:spPr bwMode="auto">
          <a:xfrm>
            <a:off x="6502596" y="4661363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5873808" y="4227238"/>
            <a:ext cx="1371241" cy="446744"/>
            <a:chOff x="6884056" y="3338646"/>
            <a:chExt cx="1371241" cy="446744"/>
          </a:xfrm>
        </p:grpSpPr>
        <p:sp>
          <p:nvSpPr>
            <p:cNvPr id="34" name="Freeform 33"/>
            <p:cNvSpPr/>
            <p:nvPr/>
          </p:nvSpPr>
          <p:spPr bwMode="auto">
            <a:xfrm flipH="1">
              <a:off x="7569497" y="3338646"/>
              <a:ext cx="685800" cy="438262"/>
            </a:xfrm>
            <a:custGeom>
              <a:avLst/>
              <a:gdLst>
                <a:gd name="connsiteX0" fmla="*/ 1073791 w 1073791"/>
                <a:gd name="connsiteY0" fmla="*/ 0 h 788565"/>
                <a:gd name="connsiteX1" fmla="*/ 704675 w 1073791"/>
                <a:gd name="connsiteY1" fmla="*/ 520117 h 788565"/>
                <a:gd name="connsiteX2" fmla="*/ 0 w 1073791"/>
                <a:gd name="connsiteY2" fmla="*/ 788565 h 788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73791" h="788565">
                  <a:moveTo>
                    <a:pt x="1073791" y="0"/>
                  </a:moveTo>
                  <a:cubicBezTo>
                    <a:pt x="978715" y="194345"/>
                    <a:pt x="883640" y="388690"/>
                    <a:pt x="704675" y="520117"/>
                  </a:cubicBezTo>
                  <a:cubicBezTo>
                    <a:pt x="525710" y="651544"/>
                    <a:pt x="262855" y="720054"/>
                    <a:pt x="0" y="788565"/>
                  </a:cubicBezTo>
                </a:path>
              </a:pathLst>
            </a:custGeom>
            <a:noFill/>
            <a:ln w="12700" cap="flat" cmpd="sng" algn="ctr">
              <a:solidFill>
                <a:srgbClr val="339933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" name="Freeform 34"/>
            <p:cNvSpPr/>
            <p:nvPr/>
          </p:nvSpPr>
          <p:spPr bwMode="auto">
            <a:xfrm>
              <a:off x="6884056" y="3347128"/>
              <a:ext cx="685441" cy="438262"/>
            </a:xfrm>
            <a:custGeom>
              <a:avLst/>
              <a:gdLst>
                <a:gd name="connsiteX0" fmla="*/ 1073791 w 1073791"/>
                <a:gd name="connsiteY0" fmla="*/ 0 h 788565"/>
                <a:gd name="connsiteX1" fmla="*/ 704675 w 1073791"/>
                <a:gd name="connsiteY1" fmla="*/ 520117 h 788565"/>
                <a:gd name="connsiteX2" fmla="*/ 0 w 1073791"/>
                <a:gd name="connsiteY2" fmla="*/ 788565 h 788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73791" h="788565">
                  <a:moveTo>
                    <a:pt x="1073791" y="0"/>
                  </a:moveTo>
                  <a:cubicBezTo>
                    <a:pt x="978715" y="194345"/>
                    <a:pt x="883640" y="388690"/>
                    <a:pt x="704675" y="520117"/>
                  </a:cubicBezTo>
                  <a:cubicBezTo>
                    <a:pt x="525710" y="651544"/>
                    <a:pt x="262855" y="720054"/>
                    <a:pt x="0" y="788565"/>
                  </a:cubicBezTo>
                </a:path>
              </a:pathLst>
            </a:custGeom>
            <a:noFill/>
            <a:ln w="12700" cap="flat" cmpd="sng" algn="ctr">
              <a:solidFill>
                <a:srgbClr val="339933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7" name="Oval 36"/>
          <p:cNvSpPr/>
          <p:nvPr/>
        </p:nvSpPr>
        <p:spPr bwMode="auto">
          <a:xfrm>
            <a:off x="7641434" y="4661363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5419032" y="3581400"/>
            <a:ext cx="2962968" cy="2286000"/>
            <a:chOff x="5419032" y="3581400"/>
            <a:chExt cx="2962968" cy="2286000"/>
          </a:xfrm>
        </p:grpSpPr>
        <p:cxnSp>
          <p:nvCxnSpPr>
            <p:cNvPr id="29" name="Straight Arrow Connector 28"/>
            <p:cNvCxnSpPr>
              <a:stCxn id="18" idx="6"/>
              <a:endCxn id="19" idx="6"/>
            </p:cNvCxnSpPr>
            <p:nvPr/>
          </p:nvCxnSpPr>
          <p:spPr bwMode="auto">
            <a:xfrm>
              <a:off x="6621468" y="4720785"/>
              <a:ext cx="1083564" cy="361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9" name="Oval 18"/>
            <p:cNvSpPr/>
            <p:nvPr/>
          </p:nvSpPr>
          <p:spPr bwMode="auto">
            <a:xfrm>
              <a:off x="5419032" y="3581400"/>
              <a:ext cx="2286000" cy="22860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874435" y="4707972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R</a:t>
              </a: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7010759" y="4211364"/>
              <a:ext cx="1371241" cy="446744"/>
              <a:chOff x="6884056" y="3338646"/>
              <a:chExt cx="1371241" cy="446744"/>
            </a:xfrm>
          </p:grpSpPr>
          <p:sp>
            <p:nvSpPr>
              <p:cNvPr id="39" name="Freeform 38"/>
              <p:cNvSpPr/>
              <p:nvPr/>
            </p:nvSpPr>
            <p:spPr bwMode="auto">
              <a:xfrm flipH="1">
                <a:off x="7569497" y="3338646"/>
                <a:ext cx="685800" cy="438262"/>
              </a:xfrm>
              <a:custGeom>
                <a:avLst/>
                <a:gdLst>
                  <a:gd name="connsiteX0" fmla="*/ 1073791 w 1073791"/>
                  <a:gd name="connsiteY0" fmla="*/ 0 h 788565"/>
                  <a:gd name="connsiteX1" fmla="*/ 704675 w 1073791"/>
                  <a:gd name="connsiteY1" fmla="*/ 520117 h 788565"/>
                  <a:gd name="connsiteX2" fmla="*/ 0 w 1073791"/>
                  <a:gd name="connsiteY2" fmla="*/ 788565 h 7885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73791" h="788565">
                    <a:moveTo>
                      <a:pt x="1073791" y="0"/>
                    </a:moveTo>
                    <a:cubicBezTo>
                      <a:pt x="978715" y="194345"/>
                      <a:pt x="883640" y="388690"/>
                      <a:pt x="704675" y="520117"/>
                    </a:cubicBezTo>
                    <a:cubicBezTo>
                      <a:pt x="525710" y="651544"/>
                      <a:pt x="262855" y="720054"/>
                      <a:pt x="0" y="788565"/>
                    </a:cubicBezTo>
                  </a:path>
                </a:pathLst>
              </a:custGeom>
              <a:noFill/>
              <a:ln w="12700" cap="flat" cmpd="sng" algn="ctr">
                <a:solidFill>
                  <a:srgbClr val="339933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0" name="Freeform 39"/>
              <p:cNvSpPr/>
              <p:nvPr/>
            </p:nvSpPr>
            <p:spPr bwMode="auto">
              <a:xfrm>
                <a:off x="6884056" y="3347128"/>
                <a:ext cx="685441" cy="438262"/>
              </a:xfrm>
              <a:custGeom>
                <a:avLst/>
                <a:gdLst>
                  <a:gd name="connsiteX0" fmla="*/ 1073791 w 1073791"/>
                  <a:gd name="connsiteY0" fmla="*/ 0 h 788565"/>
                  <a:gd name="connsiteX1" fmla="*/ 704675 w 1073791"/>
                  <a:gd name="connsiteY1" fmla="*/ 520117 h 788565"/>
                  <a:gd name="connsiteX2" fmla="*/ 0 w 1073791"/>
                  <a:gd name="connsiteY2" fmla="*/ 788565 h 7885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73791" h="788565">
                    <a:moveTo>
                      <a:pt x="1073791" y="0"/>
                    </a:moveTo>
                    <a:cubicBezTo>
                      <a:pt x="978715" y="194345"/>
                      <a:pt x="883640" y="388690"/>
                      <a:pt x="704675" y="520117"/>
                    </a:cubicBezTo>
                    <a:cubicBezTo>
                      <a:pt x="525710" y="651544"/>
                      <a:pt x="262855" y="720054"/>
                      <a:pt x="0" y="788565"/>
                    </a:cubicBezTo>
                  </a:path>
                </a:pathLst>
              </a:custGeom>
              <a:noFill/>
              <a:ln w="12700" cap="flat" cmpd="sng" algn="ctr">
                <a:solidFill>
                  <a:srgbClr val="339933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26285"/>
              </p:ext>
            </p:extLst>
          </p:nvPr>
        </p:nvGraphicFramePr>
        <p:xfrm>
          <a:off x="5815013" y="3836988"/>
          <a:ext cx="15319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53800" progId="Equation.DSMT4">
                  <p:embed/>
                </p:oleObj>
              </mc:Choice>
              <mc:Fallback>
                <p:oleObj name="Equation" r:id="rId2" imgW="977760" imgH="2538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3836988"/>
                        <a:ext cx="1531937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Oval 49"/>
          <p:cNvSpPr/>
          <p:nvPr/>
        </p:nvSpPr>
        <p:spPr bwMode="auto">
          <a:xfrm>
            <a:off x="6190362" y="5339011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5755929" y="4384878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7353479" y="5907713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7185613" y="3398832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6809729" y="5062756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7" name="Straight Connector 56"/>
          <p:cNvCxnSpPr/>
          <p:nvPr/>
        </p:nvCxnSpPr>
        <p:spPr bwMode="auto">
          <a:xfrm flipH="1" flipV="1">
            <a:off x="2946960" y="5130567"/>
            <a:ext cx="0" cy="91113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62" name="TextBox 61"/>
          <p:cNvSpPr txBox="1"/>
          <p:nvPr/>
        </p:nvSpPr>
        <p:spPr>
          <a:xfrm>
            <a:off x="2754834" y="6025857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g</a:t>
            </a:r>
          </a:p>
        </p:txBody>
      </p:sp>
      <p:sp>
        <p:nvSpPr>
          <p:cNvPr id="65" name="Oval 64"/>
          <p:cNvSpPr/>
          <p:nvPr/>
        </p:nvSpPr>
        <p:spPr bwMode="auto">
          <a:xfrm>
            <a:off x="8100392" y="3863920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7706477" y="5184862"/>
            <a:ext cx="906702" cy="1135295"/>
            <a:chOff x="6941898" y="5259433"/>
            <a:chExt cx="906702" cy="1135295"/>
          </a:xfrm>
        </p:grpSpPr>
        <p:cxnSp>
          <p:nvCxnSpPr>
            <p:cNvPr id="68" name="Straight Arrow Connector 67"/>
            <p:cNvCxnSpPr/>
            <p:nvPr/>
          </p:nvCxnSpPr>
          <p:spPr bwMode="auto">
            <a:xfrm flipV="1">
              <a:off x="7247389" y="5583803"/>
              <a:ext cx="0" cy="459531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69" name="Straight Arrow Connector 68"/>
            <p:cNvCxnSpPr/>
            <p:nvPr/>
          </p:nvCxnSpPr>
          <p:spPr bwMode="auto">
            <a:xfrm flipV="1">
              <a:off x="7239000" y="6032848"/>
              <a:ext cx="457200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70" name="TextBox 69"/>
            <p:cNvSpPr txBox="1"/>
            <p:nvPr/>
          </p:nvSpPr>
          <p:spPr>
            <a:xfrm>
              <a:off x="7535694" y="5630411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x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7239000" y="5259433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y</a:t>
              </a:r>
            </a:p>
          </p:txBody>
        </p:sp>
        <p:sp>
          <p:nvSpPr>
            <p:cNvPr id="72" name="Oval 71"/>
            <p:cNvSpPr/>
            <p:nvPr/>
          </p:nvSpPr>
          <p:spPr bwMode="auto">
            <a:xfrm>
              <a:off x="7182657" y="5957053"/>
              <a:ext cx="152400" cy="156943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941898" y="599461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z</a:t>
              </a:r>
            </a:p>
          </p:txBody>
        </p:sp>
      </p:grpSp>
      <p:sp>
        <p:nvSpPr>
          <p:cNvPr id="74" name="Oval 73"/>
          <p:cNvSpPr/>
          <p:nvPr/>
        </p:nvSpPr>
        <p:spPr bwMode="auto">
          <a:xfrm>
            <a:off x="5277071" y="3599426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5617316" y="5882482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713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range hopp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2266"/>
            <a:ext cx="8077200" cy="3148668"/>
          </a:xfrm>
        </p:spPr>
        <p:txBody>
          <a:bodyPr/>
          <a:lstStyle/>
          <a:p>
            <a:r>
              <a:rPr lang="en-US" sz="2000" dirty="0"/>
              <a:t>Hopping probability</a:t>
            </a:r>
          </a:p>
          <a:p>
            <a:pPr>
              <a:spcBef>
                <a:spcPts val="0"/>
              </a:spcBef>
            </a:pPr>
            <a:endParaRPr lang="en-US" sz="2000" dirty="0"/>
          </a:p>
          <a:p>
            <a:r>
              <a:rPr lang="en-US" sz="2000" dirty="0"/>
              <a:t>Within distance R, the average minimal energy difference </a:t>
            </a:r>
            <a:r>
              <a:rPr lang="en-US" sz="2000" i="1" dirty="0">
                <a:latin typeface="Symbol" panose="05050102010706020507" pitchFamily="18" charset="2"/>
              </a:rPr>
              <a:t>D</a:t>
            </a:r>
            <a:r>
              <a:rPr lang="en-US" sz="2000" i="1" dirty="0"/>
              <a:t>E</a:t>
            </a:r>
            <a:r>
              <a:rPr lang="en-US" sz="2000" dirty="0"/>
              <a:t> is: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Optimal hopping distance:</a:t>
            </a:r>
          </a:p>
        </p:txBody>
      </p:sp>
      <p:sp>
        <p:nvSpPr>
          <p:cNvPr id="18" name="Oval 17"/>
          <p:cNvSpPr/>
          <p:nvPr/>
        </p:nvSpPr>
        <p:spPr bwMode="auto">
          <a:xfrm>
            <a:off x="6502596" y="4661363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7706477" y="5184862"/>
            <a:ext cx="906702" cy="1135295"/>
            <a:chOff x="6941898" y="5259433"/>
            <a:chExt cx="906702" cy="1135295"/>
          </a:xfrm>
        </p:grpSpPr>
        <p:cxnSp>
          <p:nvCxnSpPr>
            <p:cNvPr id="20" name="Straight Arrow Connector 19"/>
            <p:cNvCxnSpPr/>
            <p:nvPr/>
          </p:nvCxnSpPr>
          <p:spPr bwMode="auto">
            <a:xfrm flipV="1">
              <a:off x="7247389" y="5583803"/>
              <a:ext cx="0" cy="459531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flipV="1">
              <a:off x="7239000" y="6032848"/>
              <a:ext cx="457200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7535694" y="5630411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x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239000" y="5259433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y</a:t>
              </a:r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7182657" y="5957053"/>
              <a:ext cx="152400" cy="156943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41898" y="599461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z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873808" y="4227238"/>
            <a:ext cx="1371241" cy="446744"/>
            <a:chOff x="6884056" y="3338646"/>
            <a:chExt cx="1371241" cy="446744"/>
          </a:xfrm>
        </p:grpSpPr>
        <p:sp>
          <p:nvSpPr>
            <p:cNvPr id="34" name="Freeform 33"/>
            <p:cNvSpPr/>
            <p:nvPr/>
          </p:nvSpPr>
          <p:spPr bwMode="auto">
            <a:xfrm flipH="1">
              <a:off x="7569497" y="3338646"/>
              <a:ext cx="685800" cy="438262"/>
            </a:xfrm>
            <a:custGeom>
              <a:avLst/>
              <a:gdLst>
                <a:gd name="connsiteX0" fmla="*/ 1073791 w 1073791"/>
                <a:gd name="connsiteY0" fmla="*/ 0 h 788565"/>
                <a:gd name="connsiteX1" fmla="*/ 704675 w 1073791"/>
                <a:gd name="connsiteY1" fmla="*/ 520117 h 788565"/>
                <a:gd name="connsiteX2" fmla="*/ 0 w 1073791"/>
                <a:gd name="connsiteY2" fmla="*/ 788565 h 788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73791" h="788565">
                  <a:moveTo>
                    <a:pt x="1073791" y="0"/>
                  </a:moveTo>
                  <a:cubicBezTo>
                    <a:pt x="978715" y="194345"/>
                    <a:pt x="883640" y="388690"/>
                    <a:pt x="704675" y="520117"/>
                  </a:cubicBezTo>
                  <a:cubicBezTo>
                    <a:pt x="525710" y="651544"/>
                    <a:pt x="262855" y="720054"/>
                    <a:pt x="0" y="788565"/>
                  </a:cubicBezTo>
                </a:path>
              </a:pathLst>
            </a:custGeom>
            <a:noFill/>
            <a:ln w="12700" cap="flat" cmpd="sng" algn="ctr">
              <a:solidFill>
                <a:srgbClr val="339933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" name="Freeform 34"/>
            <p:cNvSpPr/>
            <p:nvPr/>
          </p:nvSpPr>
          <p:spPr bwMode="auto">
            <a:xfrm>
              <a:off x="6884056" y="3347128"/>
              <a:ext cx="685441" cy="438262"/>
            </a:xfrm>
            <a:custGeom>
              <a:avLst/>
              <a:gdLst>
                <a:gd name="connsiteX0" fmla="*/ 1073791 w 1073791"/>
                <a:gd name="connsiteY0" fmla="*/ 0 h 788565"/>
                <a:gd name="connsiteX1" fmla="*/ 704675 w 1073791"/>
                <a:gd name="connsiteY1" fmla="*/ 520117 h 788565"/>
                <a:gd name="connsiteX2" fmla="*/ 0 w 1073791"/>
                <a:gd name="connsiteY2" fmla="*/ 788565 h 788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73791" h="788565">
                  <a:moveTo>
                    <a:pt x="1073791" y="0"/>
                  </a:moveTo>
                  <a:cubicBezTo>
                    <a:pt x="978715" y="194345"/>
                    <a:pt x="883640" y="388690"/>
                    <a:pt x="704675" y="520117"/>
                  </a:cubicBezTo>
                  <a:cubicBezTo>
                    <a:pt x="525710" y="651544"/>
                    <a:pt x="262855" y="720054"/>
                    <a:pt x="0" y="788565"/>
                  </a:cubicBezTo>
                </a:path>
              </a:pathLst>
            </a:custGeom>
            <a:noFill/>
            <a:ln w="12700" cap="flat" cmpd="sng" algn="ctr">
              <a:solidFill>
                <a:srgbClr val="339933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7" name="Oval 36"/>
          <p:cNvSpPr/>
          <p:nvPr/>
        </p:nvSpPr>
        <p:spPr bwMode="auto">
          <a:xfrm>
            <a:off x="7641434" y="4661363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5419032" y="3581400"/>
            <a:ext cx="2962968" cy="2286000"/>
            <a:chOff x="5419032" y="3581400"/>
            <a:chExt cx="2962968" cy="2286000"/>
          </a:xfrm>
        </p:grpSpPr>
        <p:cxnSp>
          <p:nvCxnSpPr>
            <p:cNvPr id="29" name="Straight Arrow Connector 28"/>
            <p:cNvCxnSpPr>
              <a:stCxn id="18" idx="6"/>
              <a:endCxn id="19" idx="6"/>
            </p:cNvCxnSpPr>
            <p:nvPr/>
          </p:nvCxnSpPr>
          <p:spPr bwMode="auto">
            <a:xfrm>
              <a:off x="6621468" y="4720785"/>
              <a:ext cx="1083564" cy="361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9" name="Oval 18"/>
            <p:cNvSpPr/>
            <p:nvPr/>
          </p:nvSpPr>
          <p:spPr bwMode="auto">
            <a:xfrm>
              <a:off x="5419032" y="3581400"/>
              <a:ext cx="2286000" cy="22860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874435" y="4707972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R</a:t>
              </a: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7010759" y="4211364"/>
              <a:ext cx="1371241" cy="446744"/>
              <a:chOff x="6884056" y="3338646"/>
              <a:chExt cx="1371241" cy="446744"/>
            </a:xfrm>
          </p:grpSpPr>
          <p:sp>
            <p:nvSpPr>
              <p:cNvPr id="39" name="Freeform 38"/>
              <p:cNvSpPr/>
              <p:nvPr/>
            </p:nvSpPr>
            <p:spPr bwMode="auto">
              <a:xfrm flipH="1">
                <a:off x="7569497" y="3338646"/>
                <a:ext cx="685800" cy="438262"/>
              </a:xfrm>
              <a:custGeom>
                <a:avLst/>
                <a:gdLst>
                  <a:gd name="connsiteX0" fmla="*/ 1073791 w 1073791"/>
                  <a:gd name="connsiteY0" fmla="*/ 0 h 788565"/>
                  <a:gd name="connsiteX1" fmla="*/ 704675 w 1073791"/>
                  <a:gd name="connsiteY1" fmla="*/ 520117 h 788565"/>
                  <a:gd name="connsiteX2" fmla="*/ 0 w 1073791"/>
                  <a:gd name="connsiteY2" fmla="*/ 788565 h 7885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73791" h="788565">
                    <a:moveTo>
                      <a:pt x="1073791" y="0"/>
                    </a:moveTo>
                    <a:cubicBezTo>
                      <a:pt x="978715" y="194345"/>
                      <a:pt x="883640" y="388690"/>
                      <a:pt x="704675" y="520117"/>
                    </a:cubicBezTo>
                    <a:cubicBezTo>
                      <a:pt x="525710" y="651544"/>
                      <a:pt x="262855" y="720054"/>
                      <a:pt x="0" y="788565"/>
                    </a:cubicBezTo>
                  </a:path>
                </a:pathLst>
              </a:custGeom>
              <a:noFill/>
              <a:ln w="12700" cap="flat" cmpd="sng" algn="ctr">
                <a:solidFill>
                  <a:srgbClr val="339933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0" name="Freeform 39"/>
              <p:cNvSpPr/>
              <p:nvPr/>
            </p:nvSpPr>
            <p:spPr bwMode="auto">
              <a:xfrm>
                <a:off x="6884056" y="3347128"/>
                <a:ext cx="685441" cy="438262"/>
              </a:xfrm>
              <a:custGeom>
                <a:avLst/>
                <a:gdLst>
                  <a:gd name="connsiteX0" fmla="*/ 1073791 w 1073791"/>
                  <a:gd name="connsiteY0" fmla="*/ 0 h 788565"/>
                  <a:gd name="connsiteX1" fmla="*/ 704675 w 1073791"/>
                  <a:gd name="connsiteY1" fmla="*/ 520117 h 788565"/>
                  <a:gd name="connsiteX2" fmla="*/ 0 w 1073791"/>
                  <a:gd name="connsiteY2" fmla="*/ 788565 h 7885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73791" h="788565">
                    <a:moveTo>
                      <a:pt x="1073791" y="0"/>
                    </a:moveTo>
                    <a:cubicBezTo>
                      <a:pt x="978715" y="194345"/>
                      <a:pt x="883640" y="388690"/>
                      <a:pt x="704675" y="520117"/>
                    </a:cubicBezTo>
                    <a:cubicBezTo>
                      <a:pt x="525710" y="651544"/>
                      <a:pt x="262855" y="720054"/>
                      <a:pt x="0" y="788565"/>
                    </a:cubicBezTo>
                  </a:path>
                </a:pathLst>
              </a:custGeom>
              <a:noFill/>
              <a:ln w="12700" cap="flat" cmpd="sng" algn="ctr">
                <a:solidFill>
                  <a:srgbClr val="339933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5814392" y="3836899"/>
          <a:ext cx="1531953" cy="372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53800" progId="Equation.DSMT4">
                  <p:embed/>
                </p:oleObj>
              </mc:Choice>
              <mc:Fallback>
                <p:oleObj name="Equation" r:id="rId2" imgW="977760" imgH="2538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392" y="3836899"/>
                        <a:ext cx="1531953" cy="372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Oval 49"/>
          <p:cNvSpPr/>
          <p:nvPr/>
        </p:nvSpPr>
        <p:spPr bwMode="auto">
          <a:xfrm>
            <a:off x="6190362" y="5339011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5755929" y="4384878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7353479" y="5907713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7185613" y="3398832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8100392" y="3863920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5277071" y="3599426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6809729" y="5062756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185948"/>
              </p:ext>
            </p:extLst>
          </p:nvPr>
        </p:nvGraphicFramePr>
        <p:xfrm>
          <a:off x="3149367" y="1483191"/>
          <a:ext cx="37179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482400" progId="Equation.DSMT4">
                  <p:embed/>
                </p:oleObj>
              </mc:Choice>
              <mc:Fallback>
                <p:oleObj name="Equation" r:id="rId4" imgW="1917360" imgH="4824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367" y="1483191"/>
                        <a:ext cx="371792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411013"/>
              </p:ext>
            </p:extLst>
          </p:nvPr>
        </p:nvGraphicFramePr>
        <p:xfrm>
          <a:off x="846589" y="2844118"/>
          <a:ext cx="16494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19040" progId="Equation.DSMT4">
                  <p:embed/>
                </p:oleObj>
              </mc:Choice>
              <mc:Fallback>
                <p:oleObj name="Equation" r:id="rId6" imgW="850680" imgH="41904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89" y="2844118"/>
                        <a:ext cx="1649412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432281"/>
              </p:ext>
            </p:extLst>
          </p:nvPr>
        </p:nvGraphicFramePr>
        <p:xfrm>
          <a:off x="833438" y="4589463"/>
          <a:ext cx="42640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583920" progId="Equation.DSMT4">
                  <p:embed/>
                </p:oleObj>
              </mc:Choice>
              <mc:Fallback>
                <p:oleObj name="Equation" r:id="rId8" imgW="2197080" imgH="58392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4589463"/>
                        <a:ext cx="4264025" cy="1055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196318"/>
              </p:ext>
            </p:extLst>
          </p:nvPr>
        </p:nvGraphicFramePr>
        <p:xfrm>
          <a:off x="846825" y="5769441"/>
          <a:ext cx="26336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279360" progId="Equation.DSMT4">
                  <p:embed/>
                </p:oleObj>
              </mc:Choice>
              <mc:Fallback>
                <p:oleObj name="Equation" r:id="rId10" imgW="1358640" imgH="27936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825" y="5769441"/>
                        <a:ext cx="26336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/>
          <p:cNvSpPr/>
          <p:nvPr/>
        </p:nvSpPr>
        <p:spPr bwMode="auto">
          <a:xfrm>
            <a:off x="5617316" y="5882482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355161"/>
              </p:ext>
            </p:extLst>
          </p:nvPr>
        </p:nvGraphicFramePr>
        <p:xfrm>
          <a:off x="838200" y="4117975"/>
          <a:ext cx="25606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279360" progId="Equation.DSMT4">
                  <p:embed/>
                </p:oleObj>
              </mc:Choice>
              <mc:Fallback>
                <p:oleObj name="Equation" r:id="rId12" imgW="1320480" imgH="27936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17975"/>
                        <a:ext cx="256063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5882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C conductivity in amorphous semiconductor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97622" y="1752600"/>
            <a:ext cx="0" cy="4191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91967" y="5943600"/>
            <a:ext cx="4442033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959903" y="1608589"/>
            <a:ext cx="5389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ln</a:t>
            </a:r>
            <a:r>
              <a:rPr lang="en-US" sz="2000" i="1" dirty="0" err="1">
                <a:latin typeface="Symbol" panose="05050102010706020507" pitchFamily="18" charset="2"/>
              </a:rPr>
              <a:t>s</a:t>
            </a:r>
            <a:endParaRPr lang="en-US" sz="2000" i="1" dirty="0">
              <a:latin typeface="Symbol" panose="05050102010706020507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3000" y="5467290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1</a:t>
            </a:r>
            <a:r>
              <a:rPr lang="en-US" sz="2000" dirty="0"/>
              <a:t>/</a:t>
            </a:r>
            <a:r>
              <a:rPr lang="en-US" sz="2000" i="1" dirty="0"/>
              <a:t>T</a:t>
            </a: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91967" y="2286000"/>
            <a:ext cx="2689433" cy="36576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160319" y="2131354"/>
            <a:ext cx="2903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Extended state conduction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785"/>
              </p:ext>
            </p:extLst>
          </p:nvPr>
        </p:nvGraphicFramePr>
        <p:xfrm>
          <a:off x="1668707" y="2533388"/>
          <a:ext cx="18716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79360" progId="Equation.DSMT4">
                  <p:embed/>
                </p:oleObj>
              </mc:Choice>
              <mc:Fallback>
                <p:oleObj name="Equation" r:id="rId2" imgW="96516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707" y="2533388"/>
                        <a:ext cx="18716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250985"/>
              </p:ext>
            </p:extLst>
          </p:nvPr>
        </p:nvGraphicFramePr>
        <p:xfrm>
          <a:off x="3857252" y="4502686"/>
          <a:ext cx="22145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279360" progId="Equation.DSMT4">
                  <p:embed/>
                </p:oleObj>
              </mc:Choice>
              <mc:Fallback>
                <p:oleObj name="Equation" r:id="rId4" imgW="1143000" imgH="2793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252" y="4502686"/>
                        <a:ext cx="22145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 bwMode="auto">
          <a:xfrm>
            <a:off x="919294" y="3647813"/>
            <a:ext cx="4186106" cy="1686187"/>
          </a:xfrm>
          <a:custGeom>
            <a:avLst/>
            <a:gdLst>
              <a:gd name="connsiteX0" fmla="*/ 0 w 4186106"/>
              <a:gd name="connsiteY0" fmla="*/ 0 h 1686187"/>
              <a:gd name="connsiteX1" fmla="*/ 1191237 w 4186106"/>
              <a:gd name="connsiteY1" fmla="*/ 796954 h 1686187"/>
              <a:gd name="connsiteX2" fmla="*/ 2474752 w 4186106"/>
              <a:gd name="connsiteY2" fmla="*/ 1308683 h 1686187"/>
              <a:gd name="connsiteX3" fmla="*/ 4186106 w 4186106"/>
              <a:gd name="connsiteY3" fmla="*/ 1686187 h 1686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86106" h="1686187">
                <a:moveTo>
                  <a:pt x="0" y="0"/>
                </a:moveTo>
                <a:cubicBezTo>
                  <a:pt x="389389" y="289420"/>
                  <a:pt x="778778" y="578840"/>
                  <a:pt x="1191237" y="796954"/>
                </a:cubicBezTo>
                <a:cubicBezTo>
                  <a:pt x="1603696" y="1015068"/>
                  <a:pt x="1975607" y="1160478"/>
                  <a:pt x="2474752" y="1308683"/>
                </a:cubicBezTo>
                <a:cubicBezTo>
                  <a:pt x="2973897" y="1456888"/>
                  <a:pt x="3580001" y="1571537"/>
                  <a:pt x="4186106" y="1686187"/>
                </a:cubicBezTo>
              </a:path>
            </a:pathLst>
          </a:cu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93370" y="4103643"/>
            <a:ext cx="2552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Variable range hopping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889233" y="2254077"/>
            <a:ext cx="4216167" cy="3020501"/>
            <a:chOff x="889233" y="2254077"/>
            <a:chExt cx="4216167" cy="3020501"/>
          </a:xfrm>
        </p:grpSpPr>
        <p:sp>
          <p:nvSpPr>
            <p:cNvPr id="18" name="Freeform 17"/>
            <p:cNvSpPr/>
            <p:nvPr/>
          </p:nvSpPr>
          <p:spPr bwMode="auto">
            <a:xfrm>
              <a:off x="889233" y="2254077"/>
              <a:ext cx="4216167" cy="3020501"/>
            </a:xfrm>
            <a:custGeom>
              <a:avLst/>
              <a:gdLst>
                <a:gd name="connsiteX0" fmla="*/ 0 w 4118995"/>
                <a:gd name="connsiteY0" fmla="*/ 0 h 3028426"/>
                <a:gd name="connsiteX1" fmla="*/ 1761688 w 4118995"/>
                <a:gd name="connsiteY1" fmla="*/ 2055303 h 3028426"/>
                <a:gd name="connsiteX2" fmla="*/ 2759978 w 4118995"/>
                <a:gd name="connsiteY2" fmla="*/ 2701256 h 3028426"/>
                <a:gd name="connsiteX3" fmla="*/ 4118995 w 4118995"/>
                <a:gd name="connsiteY3" fmla="*/ 3028426 h 30284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18995" h="3028426">
                  <a:moveTo>
                    <a:pt x="0" y="0"/>
                  </a:moveTo>
                  <a:cubicBezTo>
                    <a:pt x="650846" y="802547"/>
                    <a:pt x="1301692" y="1605094"/>
                    <a:pt x="1761688" y="2055303"/>
                  </a:cubicBezTo>
                  <a:cubicBezTo>
                    <a:pt x="2221684" y="2505512"/>
                    <a:pt x="2367094" y="2539069"/>
                    <a:pt x="2759978" y="2701256"/>
                  </a:cubicBezTo>
                  <a:cubicBezTo>
                    <a:pt x="3152862" y="2863443"/>
                    <a:pt x="3635928" y="2945934"/>
                    <a:pt x="4118995" y="3028426"/>
                  </a:cubicBezTo>
                </a:path>
              </a:pathLst>
            </a:custGeom>
            <a:noFill/>
            <a:ln w="25400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153380" y="3386947"/>
              <a:ext cx="28777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339933"/>
                  </a:solidFill>
                </a:rPr>
                <a:t>Measured DC conductivity</a:t>
              </a:r>
            </a:p>
          </p:txBody>
        </p:sp>
      </p:grpSp>
      <p:sp>
        <p:nvSpPr>
          <p:cNvPr id="20" name="Rounded Rectangle 19"/>
          <p:cNvSpPr/>
          <p:nvPr/>
        </p:nvSpPr>
        <p:spPr bwMode="auto">
          <a:xfrm>
            <a:off x="5876484" y="2150447"/>
            <a:ext cx="2152593" cy="119616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baseline="0" dirty="0">
                <a:solidFill>
                  <a:schemeClr val="tx1"/>
                </a:solidFill>
                <a:latin typeface="Arial" charset="0"/>
              </a:rPr>
              <a:t>VRH is most pronounced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at low temperature</a:t>
            </a: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486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RH in As-Se-</a:t>
            </a:r>
            <a:r>
              <a:rPr lang="en-US" dirty="0" err="1"/>
              <a:t>Te</a:t>
            </a:r>
            <a:r>
              <a:rPr lang="en-US" dirty="0"/>
              <a:t>-Cu glas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009" y="1557556"/>
            <a:ext cx="7809602" cy="3268211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 bwMode="auto">
          <a:xfrm>
            <a:off x="735776" y="5029200"/>
            <a:ext cx="7620000" cy="10668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03225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Near room temperature, mixed ionic and extended state conduction</a:t>
            </a:r>
          </a:p>
          <a:p>
            <a:pPr marL="403225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At low temperature, variable range hopping dominates</a:t>
            </a:r>
          </a:p>
        </p:txBody>
      </p:sp>
      <p:sp>
        <p:nvSpPr>
          <p:cNvPr id="7" name="Rectangle 6"/>
          <p:cNvSpPr/>
          <p:nvPr/>
        </p:nvSpPr>
        <p:spPr>
          <a:xfrm>
            <a:off x="3103843" y="6246911"/>
            <a:ext cx="28838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J. Appl. Phys.</a:t>
            </a:r>
            <a:r>
              <a:rPr lang="en-US" sz="1400" dirty="0"/>
              <a:t> </a:t>
            </a:r>
            <a:r>
              <a:rPr lang="en-US" sz="1400" b="1" dirty="0"/>
              <a:t>101</a:t>
            </a:r>
            <a:r>
              <a:rPr lang="en-US" sz="1400" dirty="0"/>
              <a:t>, 063520 (2007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1607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98989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1022"/>
            <a:ext cx="8077200" cy="4541904"/>
          </a:xfrm>
        </p:spPr>
        <p:txBody>
          <a:bodyPr/>
          <a:lstStyle/>
          <a:p>
            <a:r>
              <a:rPr lang="en-US" dirty="0"/>
              <a:t>Basics of electrical transport</a:t>
            </a:r>
          </a:p>
          <a:p>
            <a:pPr lvl="1"/>
            <a:r>
              <a:rPr lang="en-US" dirty="0"/>
              <a:t>Conductivity: scalar sum of ionic and electronic contributions</a:t>
            </a:r>
          </a:p>
          <a:p>
            <a:pPr lvl="1"/>
            <a:endParaRPr lang="en-US" sz="4000" dirty="0"/>
          </a:p>
          <a:p>
            <a:pPr lvl="1"/>
            <a:r>
              <a:rPr lang="en-US" dirty="0"/>
              <a:t>Einstein rela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Ionic conductivity</a:t>
            </a:r>
          </a:p>
          <a:p>
            <a:pPr lvl="1"/>
            <a:r>
              <a:rPr lang="en-US" dirty="0"/>
              <a:t>Occurs through ion hopping between different preferred “sites”</a:t>
            </a:r>
          </a:p>
          <a:p>
            <a:pPr lvl="1"/>
            <a:r>
              <a:rPr lang="en-US" dirty="0"/>
              <a:t>Thermally activated process and non-Arrhenius behavio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853666"/>
              </p:ext>
            </p:extLst>
          </p:nvPr>
        </p:nvGraphicFramePr>
        <p:xfrm>
          <a:off x="1295166" y="5517480"/>
          <a:ext cx="53435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507960" progId="Equation.DSMT4">
                  <p:embed/>
                </p:oleObj>
              </mc:Choice>
              <mc:Fallback>
                <p:oleObj name="Equation" r:id="rId2" imgW="275580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166" y="5517480"/>
                        <a:ext cx="534352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987479"/>
              </p:ext>
            </p:extLst>
          </p:nvPr>
        </p:nvGraphicFramePr>
        <p:xfrm>
          <a:off x="1312178" y="2380413"/>
          <a:ext cx="17986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342720" progId="Equation.DSMT4">
                  <p:embed/>
                </p:oleObj>
              </mc:Choice>
              <mc:Fallback>
                <p:oleObj name="Equation" r:id="rId4" imgW="927000" imgH="342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178" y="2380413"/>
                        <a:ext cx="1798638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21078"/>
              </p:ext>
            </p:extLst>
          </p:nvPr>
        </p:nvGraphicFramePr>
        <p:xfrm>
          <a:off x="3616325" y="2411027"/>
          <a:ext cx="11080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2411027"/>
                        <a:ext cx="110807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365676"/>
              </p:ext>
            </p:extLst>
          </p:nvPr>
        </p:nvGraphicFramePr>
        <p:xfrm>
          <a:off x="1299595" y="3454466"/>
          <a:ext cx="48291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431640" progId="Equation.DSMT4">
                  <p:embed/>
                </p:oleObj>
              </mc:Choice>
              <mc:Fallback>
                <p:oleObj name="Equation" r:id="rId8" imgW="248904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595" y="3454466"/>
                        <a:ext cx="4829175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0156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98989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1021"/>
            <a:ext cx="8077200" cy="4844877"/>
          </a:xfrm>
        </p:spPr>
        <p:txBody>
          <a:bodyPr/>
          <a:lstStyle/>
          <a:p>
            <a:r>
              <a:rPr lang="en-US" dirty="0"/>
              <a:t>Electronic structure of amorphous semiconductors</a:t>
            </a:r>
          </a:p>
          <a:p>
            <a:pPr lvl="1"/>
            <a:r>
              <a:rPr lang="en-US" dirty="0"/>
              <a:t>Anderson localization: extended vs. localized states</a:t>
            </a:r>
          </a:p>
          <a:p>
            <a:pPr lvl="1"/>
            <a:r>
              <a:rPr lang="en-US" dirty="0"/>
              <a:t>Density of states</a:t>
            </a:r>
          </a:p>
          <a:p>
            <a:pPr lvl="1"/>
            <a:r>
              <a:rPr lang="en-US" dirty="0"/>
              <a:t>Mobility edge</a:t>
            </a:r>
          </a:p>
          <a:p>
            <a:pPr lvl="1"/>
            <a:r>
              <a:rPr lang="en-US" dirty="0"/>
              <a:t>Band tail and mid-gap states</a:t>
            </a:r>
          </a:p>
          <a:p>
            <a:r>
              <a:rPr lang="en-US" dirty="0"/>
              <a:t>Extended state conduction</a:t>
            </a:r>
          </a:p>
          <a:p>
            <a:pPr lvl="1"/>
            <a:r>
              <a:rPr lang="en-US" dirty="0"/>
              <a:t>Free vs. drift mobility</a:t>
            </a:r>
          </a:p>
          <a:p>
            <a:pPr lvl="1"/>
            <a:r>
              <a:rPr lang="en-US" dirty="0"/>
              <a:t>Thermally activated process</a:t>
            </a:r>
          </a:p>
          <a:p>
            <a:r>
              <a:rPr lang="en-US" dirty="0"/>
              <a:t>Localized state conduction</a:t>
            </a:r>
          </a:p>
          <a:p>
            <a:pPr lvl="1"/>
            <a:r>
              <a:rPr lang="en-US" dirty="0"/>
              <a:t>Fixed vs. variable range hopping</a:t>
            </a:r>
          </a:p>
          <a:p>
            <a:pPr lvl="1"/>
            <a:r>
              <a:rPr lang="en-US" dirty="0"/>
              <a:t>Mott’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/4</a:t>
            </a:r>
            <a:r>
              <a:rPr lang="en-US" dirty="0"/>
              <a:t> law of VRH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5388648" y="2590800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5388648" y="5791200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4973393" y="245517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725681" y="5875789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70128" y="2692050"/>
            <a:ext cx="21786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onduction ban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86906" y="5223310"/>
            <a:ext cx="2211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Valence band</a:t>
            </a:r>
          </a:p>
        </p:txBody>
      </p:sp>
      <p:sp>
        <p:nvSpPr>
          <p:cNvPr id="14" name="Freeform 13"/>
          <p:cNvSpPr/>
          <p:nvPr/>
        </p:nvSpPr>
        <p:spPr bwMode="auto">
          <a:xfrm>
            <a:off x="5417459" y="2660009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388648" y="3345809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5388648" y="5002983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542134" y="4549278"/>
            <a:ext cx="1791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Mobility edg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404226" y="3968808"/>
            <a:ext cx="1857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Mid-gap states</a:t>
            </a: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 flipV="1">
            <a:off x="5955604" y="4167231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H="1" flipV="1">
            <a:off x="5879309" y="3649211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6253414" y="3441757"/>
            <a:ext cx="1523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Urbach</a:t>
            </a:r>
            <a:r>
              <a:rPr lang="en-US" sz="2000" dirty="0"/>
              <a:t> tai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6581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s of electrical con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lectrical conductivity</a:t>
            </a:r>
          </a:p>
          <a:p>
            <a:endParaRPr lang="en-US" dirty="0"/>
          </a:p>
          <a:p>
            <a:endParaRPr lang="en-US" dirty="0"/>
          </a:p>
          <a:p>
            <a:endParaRPr lang="en-US" sz="2800" dirty="0"/>
          </a:p>
          <a:p>
            <a:r>
              <a:rPr lang="en-US" dirty="0"/>
              <a:t>Einstein rel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12540"/>
              </p:ext>
            </p:extLst>
          </p:nvPr>
        </p:nvGraphicFramePr>
        <p:xfrm>
          <a:off x="838200" y="2190298"/>
          <a:ext cx="17986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342720" progId="Equation.DSMT4">
                  <p:embed/>
                </p:oleObj>
              </mc:Choice>
              <mc:Fallback>
                <p:oleObj name="Equation" r:id="rId2" imgW="927000" imgH="3427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90298"/>
                        <a:ext cx="1798638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51087"/>
              </p:ext>
            </p:extLst>
          </p:nvPr>
        </p:nvGraphicFramePr>
        <p:xfrm>
          <a:off x="831166" y="2938463"/>
          <a:ext cx="11080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28600" progId="Equation.DSMT4">
                  <p:embed/>
                </p:oleObj>
              </mc:Choice>
              <mc:Fallback>
                <p:oleObj name="Equation" r:id="rId4" imgW="57132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166" y="2938463"/>
                        <a:ext cx="110807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53000" y="1591811"/>
            <a:ext cx="3124200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i="1" dirty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/>
              <a:t>: electrical conductivity</a:t>
            </a:r>
          </a:p>
          <a:p>
            <a:pPr>
              <a:spcAft>
                <a:spcPts val="600"/>
              </a:spcAft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dirty="0"/>
              <a:t>: charge carrier density</a:t>
            </a:r>
          </a:p>
          <a:p>
            <a:pPr>
              <a:spcAft>
                <a:spcPts val="600"/>
              </a:spcAft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000" dirty="0"/>
              <a:t>: charge number</a:t>
            </a:r>
          </a:p>
          <a:p>
            <a:pPr>
              <a:spcAft>
                <a:spcPts val="600"/>
              </a:spcAft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000" dirty="0"/>
              <a:t>: elementary charge</a:t>
            </a:r>
          </a:p>
          <a:p>
            <a:pPr>
              <a:spcAft>
                <a:spcPts val="600"/>
              </a:spcAft>
            </a:pPr>
            <a:r>
              <a:rPr lang="en-US" sz="2000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/>
              <a:t>: carrier mobility</a:t>
            </a:r>
          </a:p>
          <a:p>
            <a:pPr>
              <a:spcAft>
                <a:spcPts val="600"/>
              </a:spcAft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000" dirty="0"/>
              <a:t>: diffusion coefficient</a:t>
            </a:r>
          </a:p>
          <a:p>
            <a:pPr>
              <a:spcAft>
                <a:spcPts val="600"/>
              </a:spcAft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/>
              <a:t>: carrier drift velocity</a:t>
            </a:r>
          </a:p>
          <a:p>
            <a:pPr>
              <a:spcAft>
                <a:spcPts val="600"/>
              </a:spcAft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/>
              <a:t>: applied electric fiel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770571"/>
              </p:ext>
            </p:extLst>
          </p:nvPr>
        </p:nvGraphicFramePr>
        <p:xfrm>
          <a:off x="838200" y="4055378"/>
          <a:ext cx="14287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55378"/>
                        <a:ext cx="142875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844439"/>
              </p:ext>
            </p:extLst>
          </p:nvPr>
        </p:nvGraphicFramePr>
        <p:xfrm>
          <a:off x="838200" y="4927834"/>
          <a:ext cx="33004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431640" progId="Equation.DSMT4">
                  <p:embed/>
                </p:oleObj>
              </mc:Choice>
              <mc:Fallback>
                <p:oleObj name="Equation" r:id="rId8" imgW="170172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27834"/>
                        <a:ext cx="3300413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 bwMode="auto">
          <a:xfrm>
            <a:off x="4953000" y="4953000"/>
            <a:ext cx="2971800" cy="1194034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oth ions and electrons contribute to electrical conductivity in glasses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9623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ic conduction in crystalline materials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838200" y="228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1371600" y="228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Connector 5"/>
          <p:cNvCxnSpPr>
            <a:stCxn id="4" idx="6"/>
            <a:endCxn id="5" idx="2"/>
          </p:cNvCxnSpPr>
          <p:nvPr/>
        </p:nvCxnSpPr>
        <p:spPr bwMode="auto">
          <a:xfrm>
            <a:off x="1143000" y="243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838200" y="2743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1371600" y="2743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Straight Connector 8"/>
          <p:cNvCxnSpPr>
            <a:stCxn id="4" idx="4"/>
            <a:endCxn id="7" idx="0"/>
          </p:cNvCxnSpPr>
          <p:nvPr/>
        </p:nvCxnSpPr>
        <p:spPr bwMode="auto">
          <a:xfrm>
            <a:off x="990600" y="2590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>
            <a:stCxn id="5" idx="4"/>
            <a:endCxn id="8" idx="0"/>
          </p:cNvCxnSpPr>
          <p:nvPr/>
        </p:nvCxnSpPr>
        <p:spPr bwMode="auto">
          <a:xfrm>
            <a:off x="1524000" y="2590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>
            <a:stCxn id="7" idx="6"/>
            <a:endCxn id="8" idx="2"/>
          </p:cNvCxnSpPr>
          <p:nvPr/>
        </p:nvCxnSpPr>
        <p:spPr bwMode="auto">
          <a:xfrm>
            <a:off x="1143000" y="2895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Oval 11"/>
          <p:cNvSpPr/>
          <p:nvPr/>
        </p:nvSpPr>
        <p:spPr bwMode="auto">
          <a:xfrm>
            <a:off x="1905000" y="228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" name="Straight Connector 12"/>
          <p:cNvCxnSpPr>
            <a:endCxn id="12" idx="2"/>
          </p:cNvCxnSpPr>
          <p:nvPr/>
        </p:nvCxnSpPr>
        <p:spPr bwMode="auto">
          <a:xfrm>
            <a:off x="1676400" y="243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>
            <a:stCxn id="12" idx="4"/>
          </p:cNvCxnSpPr>
          <p:nvPr/>
        </p:nvCxnSpPr>
        <p:spPr bwMode="auto">
          <a:xfrm>
            <a:off x="2057400" y="2590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1676400" y="2895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>
            <a:stCxn id="7" idx="4"/>
          </p:cNvCxnSpPr>
          <p:nvPr/>
        </p:nvCxnSpPr>
        <p:spPr bwMode="auto">
          <a:xfrm>
            <a:off x="990600" y="3048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>
            <a:stCxn id="8" idx="4"/>
          </p:cNvCxnSpPr>
          <p:nvPr/>
        </p:nvCxnSpPr>
        <p:spPr bwMode="auto">
          <a:xfrm>
            <a:off x="1524000" y="3048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2057400" y="3048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438400" y="228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Connector 20"/>
          <p:cNvCxnSpPr>
            <a:endCxn id="20" idx="2"/>
          </p:cNvCxnSpPr>
          <p:nvPr/>
        </p:nvCxnSpPr>
        <p:spPr bwMode="auto">
          <a:xfrm>
            <a:off x="2209800" y="243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>
            <a:stCxn id="20" idx="4"/>
            <a:endCxn id="22" idx="0"/>
          </p:cNvCxnSpPr>
          <p:nvPr/>
        </p:nvCxnSpPr>
        <p:spPr bwMode="auto">
          <a:xfrm>
            <a:off x="2590800" y="2590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>
            <a:endCxn id="22" idx="2"/>
          </p:cNvCxnSpPr>
          <p:nvPr/>
        </p:nvCxnSpPr>
        <p:spPr bwMode="auto">
          <a:xfrm>
            <a:off x="2209800" y="2895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Oval 24"/>
          <p:cNvSpPr/>
          <p:nvPr/>
        </p:nvSpPr>
        <p:spPr bwMode="auto">
          <a:xfrm>
            <a:off x="2971800" y="228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6" name="Straight Connector 25"/>
          <p:cNvCxnSpPr>
            <a:endCxn id="25" idx="2"/>
          </p:cNvCxnSpPr>
          <p:nvPr/>
        </p:nvCxnSpPr>
        <p:spPr bwMode="auto">
          <a:xfrm>
            <a:off x="2743200" y="243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2971800" y="2743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8" name="Straight Connector 27"/>
          <p:cNvCxnSpPr>
            <a:stCxn id="25" idx="4"/>
            <a:endCxn id="27" idx="0"/>
          </p:cNvCxnSpPr>
          <p:nvPr/>
        </p:nvCxnSpPr>
        <p:spPr bwMode="auto">
          <a:xfrm>
            <a:off x="3124200" y="2590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>
            <a:endCxn id="27" idx="2"/>
          </p:cNvCxnSpPr>
          <p:nvPr/>
        </p:nvCxnSpPr>
        <p:spPr bwMode="auto">
          <a:xfrm>
            <a:off x="2743200" y="2895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2" idx="4"/>
          </p:cNvCxnSpPr>
          <p:nvPr/>
        </p:nvCxnSpPr>
        <p:spPr bwMode="auto">
          <a:xfrm>
            <a:off x="2590800" y="3048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>
            <a:stCxn id="27" idx="4"/>
          </p:cNvCxnSpPr>
          <p:nvPr/>
        </p:nvCxnSpPr>
        <p:spPr bwMode="auto">
          <a:xfrm>
            <a:off x="3124200" y="3048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Oval 31"/>
          <p:cNvSpPr/>
          <p:nvPr/>
        </p:nvSpPr>
        <p:spPr bwMode="auto">
          <a:xfrm>
            <a:off x="838200" y="183085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1371600" y="183085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4" name="Straight Connector 33"/>
          <p:cNvCxnSpPr>
            <a:stCxn id="32" idx="6"/>
            <a:endCxn id="33" idx="2"/>
          </p:cNvCxnSpPr>
          <p:nvPr/>
        </p:nvCxnSpPr>
        <p:spPr bwMode="auto">
          <a:xfrm>
            <a:off x="1143000" y="1983259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>
            <a:stCxn id="32" idx="4"/>
          </p:cNvCxnSpPr>
          <p:nvPr/>
        </p:nvCxnSpPr>
        <p:spPr bwMode="auto">
          <a:xfrm>
            <a:off x="990600" y="213565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>
            <a:stCxn id="33" idx="4"/>
          </p:cNvCxnSpPr>
          <p:nvPr/>
        </p:nvCxnSpPr>
        <p:spPr bwMode="auto">
          <a:xfrm>
            <a:off x="1524000" y="213565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Oval 36"/>
          <p:cNvSpPr/>
          <p:nvPr/>
        </p:nvSpPr>
        <p:spPr bwMode="auto">
          <a:xfrm>
            <a:off x="1905000" y="183085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8" name="Straight Connector 37"/>
          <p:cNvCxnSpPr>
            <a:endCxn id="37" idx="2"/>
          </p:cNvCxnSpPr>
          <p:nvPr/>
        </p:nvCxnSpPr>
        <p:spPr bwMode="auto">
          <a:xfrm>
            <a:off x="1676400" y="1983259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>
            <a:stCxn id="37" idx="4"/>
          </p:cNvCxnSpPr>
          <p:nvPr/>
        </p:nvCxnSpPr>
        <p:spPr bwMode="auto">
          <a:xfrm>
            <a:off x="2057400" y="213565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" name="Oval 39"/>
          <p:cNvSpPr/>
          <p:nvPr/>
        </p:nvSpPr>
        <p:spPr bwMode="auto">
          <a:xfrm>
            <a:off x="2438400" y="183085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1" name="Straight Connector 40"/>
          <p:cNvCxnSpPr>
            <a:endCxn id="40" idx="2"/>
          </p:cNvCxnSpPr>
          <p:nvPr/>
        </p:nvCxnSpPr>
        <p:spPr bwMode="auto">
          <a:xfrm>
            <a:off x="2209800" y="1983259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>
            <a:stCxn id="40" idx="4"/>
          </p:cNvCxnSpPr>
          <p:nvPr/>
        </p:nvCxnSpPr>
        <p:spPr bwMode="auto">
          <a:xfrm>
            <a:off x="2590800" y="213565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Oval 42"/>
          <p:cNvSpPr/>
          <p:nvPr/>
        </p:nvSpPr>
        <p:spPr bwMode="auto">
          <a:xfrm>
            <a:off x="2971800" y="183085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4" name="Straight Connector 43"/>
          <p:cNvCxnSpPr>
            <a:endCxn id="43" idx="2"/>
          </p:cNvCxnSpPr>
          <p:nvPr/>
        </p:nvCxnSpPr>
        <p:spPr bwMode="auto">
          <a:xfrm>
            <a:off x="2743200" y="1983259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>
            <a:stCxn id="43" idx="4"/>
          </p:cNvCxnSpPr>
          <p:nvPr/>
        </p:nvCxnSpPr>
        <p:spPr bwMode="auto">
          <a:xfrm>
            <a:off x="3124200" y="213565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6" name="Oval 45"/>
          <p:cNvSpPr/>
          <p:nvPr/>
        </p:nvSpPr>
        <p:spPr bwMode="auto">
          <a:xfrm>
            <a:off x="838200" y="32199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1371600" y="32199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8" name="Straight Connector 47"/>
          <p:cNvCxnSpPr>
            <a:endCxn id="46" idx="0"/>
          </p:cNvCxnSpPr>
          <p:nvPr/>
        </p:nvCxnSpPr>
        <p:spPr bwMode="auto">
          <a:xfrm>
            <a:off x="9906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>
            <a:endCxn id="47" idx="0"/>
          </p:cNvCxnSpPr>
          <p:nvPr/>
        </p:nvCxnSpPr>
        <p:spPr bwMode="auto">
          <a:xfrm>
            <a:off x="15240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>
            <a:stCxn id="46" idx="6"/>
            <a:endCxn id="47" idx="2"/>
          </p:cNvCxnSpPr>
          <p:nvPr/>
        </p:nvCxnSpPr>
        <p:spPr bwMode="auto">
          <a:xfrm>
            <a:off x="1143000" y="33723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1" name="Oval 50"/>
          <p:cNvSpPr/>
          <p:nvPr/>
        </p:nvSpPr>
        <p:spPr bwMode="auto">
          <a:xfrm>
            <a:off x="1905000" y="32199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2" name="Straight Connector 51"/>
          <p:cNvCxnSpPr>
            <a:endCxn id="51" idx="0"/>
          </p:cNvCxnSpPr>
          <p:nvPr/>
        </p:nvCxnSpPr>
        <p:spPr bwMode="auto">
          <a:xfrm>
            <a:off x="20574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>
            <a:endCxn id="51" idx="2"/>
          </p:cNvCxnSpPr>
          <p:nvPr/>
        </p:nvCxnSpPr>
        <p:spPr bwMode="auto">
          <a:xfrm>
            <a:off x="1676400" y="33723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4" name="Oval 53"/>
          <p:cNvSpPr/>
          <p:nvPr/>
        </p:nvSpPr>
        <p:spPr bwMode="auto">
          <a:xfrm>
            <a:off x="838200" y="36771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1371600" y="36771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6" name="Straight Connector 55"/>
          <p:cNvCxnSpPr>
            <a:stCxn id="46" idx="4"/>
            <a:endCxn id="54" idx="0"/>
          </p:cNvCxnSpPr>
          <p:nvPr/>
        </p:nvCxnSpPr>
        <p:spPr bwMode="auto">
          <a:xfrm>
            <a:off x="990600" y="35247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>
            <a:stCxn id="47" idx="4"/>
            <a:endCxn id="55" idx="0"/>
          </p:cNvCxnSpPr>
          <p:nvPr/>
        </p:nvCxnSpPr>
        <p:spPr bwMode="auto">
          <a:xfrm>
            <a:off x="1524000" y="35247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>
            <a:stCxn id="54" idx="6"/>
            <a:endCxn id="55" idx="2"/>
          </p:cNvCxnSpPr>
          <p:nvPr/>
        </p:nvCxnSpPr>
        <p:spPr bwMode="auto">
          <a:xfrm>
            <a:off x="1143000" y="38295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Oval 58"/>
          <p:cNvSpPr/>
          <p:nvPr/>
        </p:nvSpPr>
        <p:spPr bwMode="auto">
          <a:xfrm>
            <a:off x="1905000" y="36771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0" name="Straight Connector 59"/>
          <p:cNvCxnSpPr>
            <a:stCxn id="51" idx="4"/>
            <a:endCxn id="59" idx="0"/>
          </p:cNvCxnSpPr>
          <p:nvPr/>
        </p:nvCxnSpPr>
        <p:spPr bwMode="auto">
          <a:xfrm>
            <a:off x="2057400" y="35247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>
            <a:endCxn id="59" idx="2"/>
          </p:cNvCxnSpPr>
          <p:nvPr/>
        </p:nvCxnSpPr>
        <p:spPr bwMode="auto">
          <a:xfrm>
            <a:off x="1676400" y="38295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Connector 62"/>
          <p:cNvCxnSpPr>
            <a:endCxn id="62" idx="0"/>
          </p:cNvCxnSpPr>
          <p:nvPr/>
        </p:nvCxnSpPr>
        <p:spPr bwMode="auto">
          <a:xfrm>
            <a:off x="25908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Connector 63"/>
          <p:cNvCxnSpPr>
            <a:endCxn id="62" idx="2"/>
          </p:cNvCxnSpPr>
          <p:nvPr/>
        </p:nvCxnSpPr>
        <p:spPr bwMode="auto">
          <a:xfrm>
            <a:off x="2209800" y="33723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5" name="Oval 64"/>
          <p:cNvSpPr/>
          <p:nvPr/>
        </p:nvSpPr>
        <p:spPr bwMode="auto">
          <a:xfrm>
            <a:off x="2971800" y="32199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6" name="Straight Connector 65"/>
          <p:cNvCxnSpPr>
            <a:endCxn id="65" idx="0"/>
          </p:cNvCxnSpPr>
          <p:nvPr/>
        </p:nvCxnSpPr>
        <p:spPr bwMode="auto">
          <a:xfrm>
            <a:off x="31242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>
            <a:endCxn id="65" idx="2"/>
          </p:cNvCxnSpPr>
          <p:nvPr/>
        </p:nvCxnSpPr>
        <p:spPr bwMode="auto">
          <a:xfrm>
            <a:off x="2743200" y="33723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/>
          <p:cNvCxnSpPr>
            <a:stCxn id="62" idx="4"/>
            <a:endCxn id="68" idx="0"/>
          </p:cNvCxnSpPr>
          <p:nvPr/>
        </p:nvCxnSpPr>
        <p:spPr bwMode="auto">
          <a:xfrm>
            <a:off x="2590800" y="35247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Straight Connector 69"/>
          <p:cNvCxnSpPr>
            <a:endCxn id="68" idx="2"/>
          </p:cNvCxnSpPr>
          <p:nvPr/>
        </p:nvCxnSpPr>
        <p:spPr bwMode="auto">
          <a:xfrm>
            <a:off x="2209800" y="38295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>
            <a:stCxn id="65" idx="4"/>
            <a:endCxn id="71" idx="0"/>
          </p:cNvCxnSpPr>
          <p:nvPr/>
        </p:nvCxnSpPr>
        <p:spPr bwMode="auto">
          <a:xfrm>
            <a:off x="3124200" y="35247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>
            <a:endCxn id="71" idx="2"/>
          </p:cNvCxnSpPr>
          <p:nvPr/>
        </p:nvCxnSpPr>
        <p:spPr bwMode="auto">
          <a:xfrm>
            <a:off x="2743200" y="38295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4" name="Oval 73"/>
          <p:cNvSpPr/>
          <p:nvPr/>
        </p:nvSpPr>
        <p:spPr bwMode="auto">
          <a:xfrm>
            <a:off x="842319" y="41467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1375719" y="41467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6" name="Straight Connector 75"/>
          <p:cNvCxnSpPr>
            <a:endCxn id="74" idx="0"/>
          </p:cNvCxnSpPr>
          <p:nvPr/>
        </p:nvCxnSpPr>
        <p:spPr bwMode="auto">
          <a:xfrm>
            <a:off x="994719" y="399432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>
            <a:endCxn id="75" idx="0"/>
          </p:cNvCxnSpPr>
          <p:nvPr/>
        </p:nvCxnSpPr>
        <p:spPr bwMode="auto">
          <a:xfrm>
            <a:off x="1528119" y="399432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>
            <a:stCxn id="74" idx="6"/>
            <a:endCxn id="75" idx="2"/>
          </p:cNvCxnSpPr>
          <p:nvPr/>
        </p:nvCxnSpPr>
        <p:spPr bwMode="auto">
          <a:xfrm>
            <a:off x="1147119" y="429912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9" name="Oval 78"/>
          <p:cNvSpPr/>
          <p:nvPr/>
        </p:nvSpPr>
        <p:spPr bwMode="auto">
          <a:xfrm>
            <a:off x="1909119" y="41467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0" name="Straight Connector 79"/>
          <p:cNvCxnSpPr>
            <a:endCxn id="79" idx="0"/>
          </p:cNvCxnSpPr>
          <p:nvPr/>
        </p:nvCxnSpPr>
        <p:spPr bwMode="auto">
          <a:xfrm>
            <a:off x="2061519" y="399432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Connector 80"/>
          <p:cNvCxnSpPr>
            <a:endCxn id="79" idx="2"/>
          </p:cNvCxnSpPr>
          <p:nvPr/>
        </p:nvCxnSpPr>
        <p:spPr bwMode="auto">
          <a:xfrm>
            <a:off x="1680519" y="429912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2" name="Oval 81"/>
          <p:cNvSpPr/>
          <p:nvPr/>
        </p:nvSpPr>
        <p:spPr bwMode="auto">
          <a:xfrm>
            <a:off x="2442519" y="41467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3" name="Straight Connector 82"/>
          <p:cNvCxnSpPr>
            <a:endCxn id="82" idx="0"/>
          </p:cNvCxnSpPr>
          <p:nvPr/>
        </p:nvCxnSpPr>
        <p:spPr bwMode="auto">
          <a:xfrm>
            <a:off x="2594919" y="399432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Straight Connector 83"/>
          <p:cNvCxnSpPr>
            <a:endCxn id="82" idx="2"/>
          </p:cNvCxnSpPr>
          <p:nvPr/>
        </p:nvCxnSpPr>
        <p:spPr bwMode="auto">
          <a:xfrm>
            <a:off x="2213919" y="429912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2975919" y="41467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6" name="Straight Connector 85"/>
          <p:cNvCxnSpPr>
            <a:endCxn id="85" idx="0"/>
          </p:cNvCxnSpPr>
          <p:nvPr/>
        </p:nvCxnSpPr>
        <p:spPr bwMode="auto">
          <a:xfrm>
            <a:off x="3128319" y="399432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7" name="Straight Connector 86"/>
          <p:cNvCxnSpPr>
            <a:endCxn id="85" idx="2"/>
          </p:cNvCxnSpPr>
          <p:nvPr/>
        </p:nvCxnSpPr>
        <p:spPr bwMode="auto">
          <a:xfrm>
            <a:off x="2747319" y="429912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8" name="Oval 87"/>
          <p:cNvSpPr/>
          <p:nvPr/>
        </p:nvSpPr>
        <p:spPr bwMode="auto">
          <a:xfrm>
            <a:off x="3510792" y="229299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9" name="Straight Connector 88"/>
          <p:cNvCxnSpPr>
            <a:endCxn id="88" idx="2"/>
          </p:cNvCxnSpPr>
          <p:nvPr/>
        </p:nvCxnSpPr>
        <p:spPr bwMode="auto">
          <a:xfrm>
            <a:off x="3282192" y="244539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0" name="Oval 89"/>
          <p:cNvSpPr/>
          <p:nvPr/>
        </p:nvSpPr>
        <p:spPr bwMode="auto">
          <a:xfrm>
            <a:off x="3510792" y="275019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1" name="Straight Connector 90"/>
          <p:cNvCxnSpPr>
            <a:stCxn id="88" idx="4"/>
            <a:endCxn id="90" idx="0"/>
          </p:cNvCxnSpPr>
          <p:nvPr/>
        </p:nvCxnSpPr>
        <p:spPr bwMode="auto">
          <a:xfrm>
            <a:off x="3663192" y="259779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2" name="Straight Connector 91"/>
          <p:cNvCxnSpPr>
            <a:endCxn id="90" idx="2"/>
          </p:cNvCxnSpPr>
          <p:nvPr/>
        </p:nvCxnSpPr>
        <p:spPr bwMode="auto">
          <a:xfrm>
            <a:off x="3282192" y="290259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Straight Connector 92"/>
          <p:cNvCxnSpPr>
            <a:stCxn id="90" idx="4"/>
          </p:cNvCxnSpPr>
          <p:nvPr/>
        </p:nvCxnSpPr>
        <p:spPr bwMode="auto">
          <a:xfrm>
            <a:off x="3663192" y="305499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3510792" y="183785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5" name="Straight Connector 94"/>
          <p:cNvCxnSpPr>
            <a:endCxn id="94" idx="2"/>
          </p:cNvCxnSpPr>
          <p:nvPr/>
        </p:nvCxnSpPr>
        <p:spPr bwMode="auto">
          <a:xfrm>
            <a:off x="3282192" y="199025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Straight Connector 95"/>
          <p:cNvCxnSpPr>
            <a:stCxn id="94" idx="4"/>
          </p:cNvCxnSpPr>
          <p:nvPr/>
        </p:nvCxnSpPr>
        <p:spPr bwMode="auto">
          <a:xfrm>
            <a:off x="3663192" y="214265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7" name="Oval 96"/>
          <p:cNvSpPr/>
          <p:nvPr/>
        </p:nvSpPr>
        <p:spPr bwMode="auto">
          <a:xfrm>
            <a:off x="3510792" y="322695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8" name="Straight Connector 97"/>
          <p:cNvCxnSpPr>
            <a:endCxn id="97" idx="0"/>
          </p:cNvCxnSpPr>
          <p:nvPr/>
        </p:nvCxnSpPr>
        <p:spPr bwMode="auto">
          <a:xfrm>
            <a:off x="3663192" y="307455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Straight Connector 98"/>
          <p:cNvCxnSpPr>
            <a:endCxn id="97" idx="2"/>
          </p:cNvCxnSpPr>
          <p:nvPr/>
        </p:nvCxnSpPr>
        <p:spPr bwMode="auto">
          <a:xfrm>
            <a:off x="3282192" y="337935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0" name="Oval 99"/>
          <p:cNvSpPr/>
          <p:nvPr/>
        </p:nvSpPr>
        <p:spPr bwMode="auto">
          <a:xfrm>
            <a:off x="3510792" y="368415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1" name="Straight Connector 100"/>
          <p:cNvCxnSpPr>
            <a:stCxn id="97" idx="4"/>
            <a:endCxn id="100" idx="0"/>
          </p:cNvCxnSpPr>
          <p:nvPr/>
        </p:nvCxnSpPr>
        <p:spPr bwMode="auto">
          <a:xfrm>
            <a:off x="3663192" y="353175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Straight Connector 101"/>
          <p:cNvCxnSpPr>
            <a:endCxn id="100" idx="2"/>
          </p:cNvCxnSpPr>
          <p:nvPr/>
        </p:nvCxnSpPr>
        <p:spPr bwMode="auto">
          <a:xfrm>
            <a:off x="3282192" y="383655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3" name="Oval 102"/>
          <p:cNvSpPr/>
          <p:nvPr/>
        </p:nvSpPr>
        <p:spPr bwMode="auto">
          <a:xfrm>
            <a:off x="3514911" y="415371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4" name="Straight Connector 103"/>
          <p:cNvCxnSpPr>
            <a:endCxn id="103" idx="0"/>
          </p:cNvCxnSpPr>
          <p:nvPr/>
        </p:nvCxnSpPr>
        <p:spPr bwMode="auto">
          <a:xfrm>
            <a:off x="3667311" y="400131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>
            <a:endCxn id="103" idx="2"/>
          </p:cNvCxnSpPr>
          <p:nvPr/>
        </p:nvCxnSpPr>
        <p:spPr bwMode="auto">
          <a:xfrm>
            <a:off x="3286311" y="430611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6" name="Oval 105"/>
          <p:cNvSpPr/>
          <p:nvPr/>
        </p:nvSpPr>
        <p:spPr bwMode="auto">
          <a:xfrm>
            <a:off x="5105400" y="2305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Oval 106"/>
          <p:cNvSpPr/>
          <p:nvPr/>
        </p:nvSpPr>
        <p:spPr bwMode="auto">
          <a:xfrm>
            <a:off x="5638800" y="2305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8" name="Straight Connector 107"/>
          <p:cNvCxnSpPr>
            <a:stCxn id="106" idx="6"/>
            <a:endCxn id="107" idx="2"/>
          </p:cNvCxnSpPr>
          <p:nvPr/>
        </p:nvCxnSpPr>
        <p:spPr bwMode="auto">
          <a:xfrm>
            <a:off x="5410200" y="24579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9" name="Oval 108"/>
          <p:cNvSpPr/>
          <p:nvPr/>
        </p:nvSpPr>
        <p:spPr bwMode="auto">
          <a:xfrm>
            <a:off x="5105400" y="27627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0" name="Oval 109"/>
          <p:cNvSpPr/>
          <p:nvPr/>
        </p:nvSpPr>
        <p:spPr bwMode="auto">
          <a:xfrm>
            <a:off x="5638800" y="27627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1" name="Straight Connector 110"/>
          <p:cNvCxnSpPr>
            <a:stCxn id="106" idx="4"/>
            <a:endCxn id="109" idx="0"/>
          </p:cNvCxnSpPr>
          <p:nvPr/>
        </p:nvCxnSpPr>
        <p:spPr bwMode="auto">
          <a:xfrm>
            <a:off x="5257800" y="2610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Straight Connector 111"/>
          <p:cNvCxnSpPr>
            <a:stCxn id="107" idx="4"/>
            <a:endCxn id="110" idx="0"/>
          </p:cNvCxnSpPr>
          <p:nvPr/>
        </p:nvCxnSpPr>
        <p:spPr bwMode="auto">
          <a:xfrm>
            <a:off x="5791200" y="2610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Straight Connector 112"/>
          <p:cNvCxnSpPr>
            <a:stCxn id="109" idx="6"/>
            <a:endCxn id="110" idx="2"/>
          </p:cNvCxnSpPr>
          <p:nvPr/>
        </p:nvCxnSpPr>
        <p:spPr bwMode="auto">
          <a:xfrm>
            <a:off x="5410200" y="29151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4" name="Oval 113"/>
          <p:cNvSpPr/>
          <p:nvPr/>
        </p:nvSpPr>
        <p:spPr bwMode="auto">
          <a:xfrm>
            <a:off x="6172200" y="2305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5" name="Straight Connector 114"/>
          <p:cNvCxnSpPr>
            <a:endCxn id="114" idx="2"/>
          </p:cNvCxnSpPr>
          <p:nvPr/>
        </p:nvCxnSpPr>
        <p:spPr bwMode="auto">
          <a:xfrm>
            <a:off x="5943600" y="24579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6" name="Straight Connector 115"/>
          <p:cNvCxnSpPr>
            <a:stCxn id="114" idx="4"/>
          </p:cNvCxnSpPr>
          <p:nvPr/>
        </p:nvCxnSpPr>
        <p:spPr bwMode="auto">
          <a:xfrm>
            <a:off x="6324600" y="2610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7" name="Straight Connector 116"/>
          <p:cNvCxnSpPr/>
          <p:nvPr/>
        </p:nvCxnSpPr>
        <p:spPr bwMode="auto">
          <a:xfrm>
            <a:off x="5943600" y="29151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8" name="Straight Connector 117"/>
          <p:cNvCxnSpPr>
            <a:stCxn id="109" idx="4"/>
          </p:cNvCxnSpPr>
          <p:nvPr/>
        </p:nvCxnSpPr>
        <p:spPr bwMode="auto">
          <a:xfrm>
            <a:off x="52578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9" name="Straight Connector 118"/>
          <p:cNvCxnSpPr>
            <a:stCxn id="110" idx="4"/>
          </p:cNvCxnSpPr>
          <p:nvPr/>
        </p:nvCxnSpPr>
        <p:spPr bwMode="auto">
          <a:xfrm>
            <a:off x="57912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Straight Connector 119"/>
          <p:cNvCxnSpPr/>
          <p:nvPr/>
        </p:nvCxnSpPr>
        <p:spPr bwMode="auto">
          <a:xfrm>
            <a:off x="63246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1" name="Oval 120"/>
          <p:cNvSpPr/>
          <p:nvPr/>
        </p:nvSpPr>
        <p:spPr bwMode="auto">
          <a:xfrm>
            <a:off x="6705600" y="2305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2" name="Straight Connector 121"/>
          <p:cNvCxnSpPr>
            <a:endCxn id="121" idx="2"/>
          </p:cNvCxnSpPr>
          <p:nvPr/>
        </p:nvCxnSpPr>
        <p:spPr bwMode="auto">
          <a:xfrm>
            <a:off x="6477000" y="24579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3" name="Oval 122"/>
          <p:cNvSpPr/>
          <p:nvPr/>
        </p:nvSpPr>
        <p:spPr bwMode="auto">
          <a:xfrm>
            <a:off x="6705600" y="27627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4" name="Straight Connector 123"/>
          <p:cNvCxnSpPr>
            <a:stCxn id="121" idx="4"/>
            <a:endCxn id="123" idx="0"/>
          </p:cNvCxnSpPr>
          <p:nvPr/>
        </p:nvCxnSpPr>
        <p:spPr bwMode="auto">
          <a:xfrm>
            <a:off x="6858000" y="2610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5" name="Straight Connector 124"/>
          <p:cNvCxnSpPr>
            <a:endCxn id="123" idx="2"/>
          </p:cNvCxnSpPr>
          <p:nvPr/>
        </p:nvCxnSpPr>
        <p:spPr bwMode="auto">
          <a:xfrm>
            <a:off x="6477000" y="29151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6" name="Oval 125"/>
          <p:cNvSpPr/>
          <p:nvPr/>
        </p:nvSpPr>
        <p:spPr bwMode="auto">
          <a:xfrm>
            <a:off x="7239000" y="2305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7" name="Straight Connector 126"/>
          <p:cNvCxnSpPr>
            <a:endCxn id="126" idx="2"/>
          </p:cNvCxnSpPr>
          <p:nvPr/>
        </p:nvCxnSpPr>
        <p:spPr bwMode="auto">
          <a:xfrm>
            <a:off x="7010400" y="24579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8" name="Oval 127"/>
          <p:cNvSpPr/>
          <p:nvPr/>
        </p:nvSpPr>
        <p:spPr bwMode="auto">
          <a:xfrm>
            <a:off x="7239000" y="27627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9" name="Straight Connector 128"/>
          <p:cNvCxnSpPr>
            <a:stCxn id="126" idx="4"/>
            <a:endCxn id="128" idx="0"/>
          </p:cNvCxnSpPr>
          <p:nvPr/>
        </p:nvCxnSpPr>
        <p:spPr bwMode="auto">
          <a:xfrm>
            <a:off x="7391400" y="2610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0" name="Straight Connector 129"/>
          <p:cNvCxnSpPr>
            <a:endCxn id="128" idx="2"/>
          </p:cNvCxnSpPr>
          <p:nvPr/>
        </p:nvCxnSpPr>
        <p:spPr bwMode="auto">
          <a:xfrm>
            <a:off x="7010400" y="29151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1" name="Straight Connector 130"/>
          <p:cNvCxnSpPr>
            <a:stCxn id="123" idx="4"/>
          </p:cNvCxnSpPr>
          <p:nvPr/>
        </p:nvCxnSpPr>
        <p:spPr bwMode="auto">
          <a:xfrm>
            <a:off x="68580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2" name="Straight Connector 131"/>
          <p:cNvCxnSpPr>
            <a:stCxn id="128" idx="4"/>
          </p:cNvCxnSpPr>
          <p:nvPr/>
        </p:nvCxnSpPr>
        <p:spPr bwMode="auto">
          <a:xfrm>
            <a:off x="73914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3" name="Oval 132"/>
          <p:cNvSpPr/>
          <p:nvPr/>
        </p:nvSpPr>
        <p:spPr bwMode="auto">
          <a:xfrm>
            <a:off x="5105400" y="185042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4" name="Oval 133"/>
          <p:cNvSpPr/>
          <p:nvPr/>
        </p:nvSpPr>
        <p:spPr bwMode="auto">
          <a:xfrm>
            <a:off x="5638800" y="185042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5" name="Straight Connector 134"/>
          <p:cNvCxnSpPr>
            <a:stCxn id="133" idx="6"/>
            <a:endCxn id="134" idx="2"/>
          </p:cNvCxnSpPr>
          <p:nvPr/>
        </p:nvCxnSpPr>
        <p:spPr bwMode="auto">
          <a:xfrm>
            <a:off x="5410200" y="200282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6" name="Straight Connector 135"/>
          <p:cNvCxnSpPr>
            <a:stCxn id="133" idx="4"/>
          </p:cNvCxnSpPr>
          <p:nvPr/>
        </p:nvCxnSpPr>
        <p:spPr bwMode="auto">
          <a:xfrm>
            <a:off x="5257800" y="215522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7" name="Straight Connector 136"/>
          <p:cNvCxnSpPr>
            <a:stCxn id="134" idx="4"/>
          </p:cNvCxnSpPr>
          <p:nvPr/>
        </p:nvCxnSpPr>
        <p:spPr bwMode="auto">
          <a:xfrm>
            <a:off x="5791200" y="215522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8" name="Oval 137"/>
          <p:cNvSpPr/>
          <p:nvPr/>
        </p:nvSpPr>
        <p:spPr bwMode="auto">
          <a:xfrm>
            <a:off x="6172200" y="185042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9" name="Straight Connector 138"/>
          <p:cNvCxnSpPr>
            <a:endCxn id="138" idx="2"/>
          </p:cNvCxnSpPr>
          <p:nvPr/>
        </p:nvCxnSpPr>
        <p:spPr bwMode="auto">
          <a:xfrm>
            <a:off x="5943600" y="200282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0" name="Straight Connector 139"/>
          <p:cNvCxnSpPr>
            <a:stCxn id="138" idx="4"/>
          </p:cNvCxnSpPr>
          <p:nvPr/>
        </p:nvCxnSpPr>
        <p:spPr bwMode="auto">
          <a:xfrm>
            <a:off x="6324600" y="215522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1" name="Oval 140"/>
          <p:cNvSpPr/>
          <p:nvPr/>
        </p:nvSpPr>
        <p:spPr bwMode="auto">
          <a:xfrm>
            <a:off x="6705600" y="185042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2" name="Straight Connector 141"/>
          <p:cNvCxnSpPr>
            <a:endCxn id="141" idx="2"/>
          </p:cNvCxnSpPr>
          <p:nvPr/>
        </p:nvCxnSpPr>
        <p:spPr bwMode="auto">
          <a:xfrm>
            <a:off x="6477000" y="200282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" name="Straight Connector 142"/>
          <p:cNvCxnSpPr>
            <a:stCxn id="141" idx="4"/>
          </p:cNvCxnSpPr>
          <p:nvPr/>
        </p:nvCxnSpPr>
        <p:spPr bwMode="auto">
          <a:xfrm>
            <a:off x="6858000" y="215522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4" name="Oval 143"/>
          <p:cNvSpPr/>
          <p:nvPr/>
        </p:nvSpPr>
        <p:spPr bwMode="auto">
          <a:xfrm>
            <a:off x="7239000" y="185042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5" name="Straight Connector 144"/>
          <p:cNvCxnSpPr>
            <a:endCxn id="144" idx="2"/>
          </p:cNvCxnSpPr>
          <p:nvPr/>
        </p:nvCxnSpPr>
        <p:spPr bwMode="auto">
          <a:xfrm>
            <a:off x="7010400" y="200282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6" name="Straight Connector 145"/>
          <p:cNvCxnSpPr>
            <a:stCxn id="144" idx="4"/>
          </p:cNvCxnSpPr>
          <p:nvPr/>
        </p:nvCxnSpPr>
        <p:spPr bwMode="auto">
          <a:xfrm>
            <a:off x="7391400" y="215522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7" name="Oval 146"/>
          <p:cNvSpPr/>
          <p:nvPr/>
        </p:nvSpPr>
        <p:spPr bwMode="auto">
          <a:xfrm>
            <a:off x="5105400" y="32395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8" name="Oval 147"/>
          <p:cNvSpPr/>
          <p:nvPr/>
        </p:nvSpPr>
        <p:spPr bwMode="auto">
          <a:xfrm>
            <a:off x="5638800" y="32395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9" name="Straight Connector 148"/>
          <p:cNvCxnSpPr>
            <a:endCxn id="147" idx="0"/>
          </p:cNvCxnSpPr>
          <p:nvPr/>
        </p:nvCxnSpPr>
        <p:spPr bwMode="auto">
          <a:xfrm>
            <a:off x="5257800" y="3087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0" name="Straight Connector 149"/>
          <p:cNvCxnSpPr>
            <a:endCxn id="148" idx="0"/>
          </p:cNvCxnSpPr>
          <p:nvPr/>
        </p:nvCxnSpPr>
        <p:spPr bwMode="auto">
          <a:xfrm>
            <a:off x="5791200" y="3087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1" name="Straight Connector 150"/>
          <p:cNvCxnSpPr>
            <a:stCxn id="147" idx="6"/>
            <a:endCxn id="148" idx="2"/>
          </p:cNvCxnSpPr>
          <p:nvPr/>
        </p:nvCxnSpPr>
        <p:spPr bwMode="auto">
          <a:xfrm>
            <a:off x="5410200" y="33919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2" name="Oval 151"/>
          <p:cNvSpPr/>
          <p:nvPr/>
        </p:nvSpPr>
        <p:spPr bwMode="auto">
          <a:xfrm>
            <a:off x="6172200" y="32395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3" name="Straight Connector 152"/>
          <p:cNvCxnSpPr>
            <a:endCxn id="152" idx="0"/>
          </p:cNvCxnSpPr>
          <p:nvPr/>
        </p:nvCxnSpPr>
        <p:spPr bwMode="auto">
          <a:xfrm>
            <a:off x="6324600" y="3087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4" name="Straight Connector 153"/>
          <p:cNvCxnSpPr>
            <a:endCxn id="152" idx="2"/>
          </p:cNvCxnSpPr>
          <p:nvPr/>
        </p:nvCxnSpPr>
        <p:spPr bwMode="auto">
          <a:xfrm>
            <a:off x="5943600" y="33919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5" name="Oval 154"/>
          <p:cNvSpPr/>
          <p:nvPr/>
        </p:nvSpPr>
        <p:spPr bwMode="auto">
          <a:xfrm>
            <a:off x="5105400" y="36967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6" name="Oval 155"/>
          <p:cNvSpPr/>
          <p:nvPr/>
        </p:nvSpPr>
        <p:spPr bwMode="auto">
          <a:xfrm>
            <a:off x="5638800" y="36967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7" name="Straight Connector 156"/>
          <p:cNvCxnSpPr>
            <a:stCxn id="147" idx="4"/>
            <a:endCxn id="155" idx="0"/>
          </p:cNvCxnSpPr>
          <p:nvPr/>
        </p:nvCxnSpPr>
        <p:spPr bwMode="auto">
          <a:xfrm>
            <a:off x="5257800" y="3544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8" name="Straight Connector 157"/>
          <p:cNvCxnSpPr>
            <a:stCxn id="148" idx="4"/>
            <a:endCxn id="156" idx="0"/>
          </p:cNvCxnSpPr>
          <p:nvPr/>
        </p:nvCxnSpPr>
        <p:spPr bwMode="auto">
          <a:xfrm>
            <a:off x="5791200" y="3544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9" name="Straight Connector 158"/>
          <p:cNvCxnSpPr>
            <a:stCxn id="155" idx="6"/>
            <a:endCxn id="156" idx="2"/>
          </p:cNvCxnSpPr>
          <p:nvPr/>
        </p:nvCxnSpPr>
        <p:spPr bwMode="auto">
          <a:xfrm>
            <a:off x="5410200" y="38491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0" name="Oval 159"/>
          <p:cNvSpPr/>
          <p:nvPr/>
        </p:nvSpPr>
        <p:spPr bwMode="auto">
          <a:xfrm>
            <a:off x="6172200" y="36967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1" name="Straight Connector 160"/>
          <p:cNvCxnSpPr>
            <a:stCxn id="152" idx="4"/>
            <a:endCxn id="160" idx="0"/>
          </p:cNvCxnSpPr>
          <p:nvPr/>
        </p:nvCxnSpPr>
        <p:spPr bwMode="auto">
          <a:xfrm>
            <a:off x="6324600" y="3544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2" name="Straight Connector 161"/>
          <p:cNvCxnSpPr>
            <a:endCxn id="160" idx="2"/>
          </p:cNvCxnSpPr>
          <p:nvPr/>
        </p:nvCxnSpPr>
        <p:spPr bwMode="auto">
          <a:xfrm>
            <a:off x="5943600" y="38491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3" name="Oval 162"/>
          <p:cNvSpPr/>
          <p:nvPr/>
        </p:nvSpPr>
        <p:spPr bwMode="auto">
          <a:xfrm>
            <a:off x="6705600" y="32395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4" name="Straight Connector 163"/>
          <p:cNvCxnSpPr>
            <a:endCxn id="163" idx="0"/>
          </p:cNvCxnSpPr>
          <p:nvPr/>
        </p:nvCxnSpPr>
        <p:spPr bwMode="auto">
          <a:xfrm>
            <a:off x="6858000" y="3087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5" name="Straight Connector 164"/>
          <p:cNvCxnSpPr>
            <a:endCxn id="163" idx="2"/>
          </p:cNvCxnSpPr>
          <p:nvPr/>
        </p:nvCxnSpPr>
        <p:spPr bwMode="auto">
          <a:xfrm>
            <a:off x="6477000" y="33919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6" name="Oval 165"/>
          <p:cNvSpPr/>
          <p:nvPr/>
        </p:nvSpPr>
        <p:spPr bwMode="auto">
          <a:xfrm>
            <a:off x="7239000" y="32395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7" name="Straight Connector 166"/>
          <p:cNvCxnSpPr>
            <a:endCxn id="166" idx="0"/>
          </p:cNvCxnSpPr>
          <p:nvPr/>
        </p:nvCxnSpPr>
        <p:spPr bwMode="auto">
          <a:xfrm>
            <a:off x="7391400" y="3087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8" name="Straight Connector 167"/>
          <p:cNvCxnSpPr>
            <a:endCxn id="166" idx="2"/>
          </p:cNvCxnSpPr>
          <p:nvPr/>
        </p:nvCxnSpPr>
        <p:spPr bwMode="auto">
          <a:xfrm>
            <a:off x="7010400" y="33919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9" name="Oval 168"/>
          <p:cNvSpPr/>
          <p:nvPr/>
        </p:nvSpPr>
        <p:spPr bwMode="auto">
          <a:xfrm>
            <a:off x="6705600" y="36967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0" name="Straight Connector 169"/>
          <p:cNvCxnSpPr>
            <a:stCxn id="163" idx="4"/>
            <a:endCxn id="169" idx="0"/>
          </p:cNvCxnSpPr>
          <p:nvPr/>
        </p:nvCxnSpPr>
        <p:spPr bwMode="auto">
          <a:xfrm>
            <a:off x="6858000" y="3544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1" name="Straight Connector 170"/>
          <p:cNvCxnSpPr>
            <a:endCxn id="169" idx="2"/>
          </p:cNvCxnSpPr>
          <p:nvPr/>
        </p:nvCxnSpPr>
        <p:spPr bwMode="auto">
          <a:xfrm>
            <a:off x="6477000" y="38491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2" name="Oval 171"/>
          <p:cNvSpPr/>
          <p:nvPr/>
        </p:nvSpPr>
        <p:spPr bwMode="auto">
          <a:xfrm>
            <a:off x="7239000" y="36967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3" name="Straight Connector 172"/>
          <p:cNvCxnSpPr>
            <a:stCxn id="166" idx="4"/>
            <a:endCxn id="172" idx="0"/>
          </p:cNvCxnSpPr>
          <p:nvPr/>
        </p:nvCxnSpPr>
        <p:spPr bwMode="auto">
          <a:xfrm>
            <a:off x="7391400" y="3544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4" name="Straight Connector 173"/>
          <p:cNvCxnSpPr>
            <a:endCxn id="172" idx="2"/>
          </p:cNvCxnSpPr>
          <p:nvPr/>
        </p:nvCxnSpPr>
        <p:spPr bwMode="auto">
          <a:xfrm>
            <a:off x="7010400" y="38491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5" name="Oval 174"/>
          <p:cNvSpPr/>
          <p:nvPr/>
        </p:nvSpPr>
        <p:spPr bwMode="auto">
          <a:xfrm>
            <a:off x="5109519" y="416629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Oval 175"/>
          <p:cNvSpPr/>
          <p:nvPr/>
        </p:nvSpPr>
        <p:spPr bwMode="auto">
          <a:xfrm>
            <a:off x="5642919" y="416629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7" name="Straight Connector 176"/>
          <p:cNvCxnSpPr>
            <a:endCxn id="175" idx="0"/>
          </p:cNvCxnSpPr>
          <p:nvPr/>
        </p:nvCxnSpPr>
        <p:spPr bwMode="auto">
          <a:xfrm>
            <a:off x="5261919" y="401389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8" name="Straight Connector 177"/>
          <p:cNvCxnSpPr>
            <a:endCxn id="176" idx="0"/>
          </p:cNvCxnSpPr>
          <p:nvPr/>
        </p:nvCxnSpPr>
        <p:spPr bwMode="auto">
          <a:xfrm>
            <a:off x="5795319" y="401389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9" name="Straight Connector 178"/>
          <p:cNvCxnSpPr>
            <a:stCxn id="175" idx="6"/>
            <a:endCxn id="176" idx="2"/>
          </p:cNvCxnSpPr>
          <p:nvPr/>
        </p:nvCxnSpPr>
        <p:spPr bwMode="auto">
          <a:xfrm>
            <a:off x="5414319" y="431869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0" name="Oval 179"/>
          <p:cNvSpPr/>
          <p:nvPr/>
        </p:nvSpPr>
        <p:spPr bwMode="auto">
          <a:xfrm>
            <a:off x="6176319" y="416629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1" name="Straight Connector 180"/>
          <p:cNvCxnSpPr>
            <a:endCxn id="180" idx="0"/>
          </p:cNvCxnSpPr>
          <p:nvPr/>
        </p:nvCxnSpPr>
        <p:spPr bwMode="auto">
          <a:xfrm>
            <a:off x="6328719" y="401389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2" name="Straight Connector 181"/>
          <p:cNvCxnSpPr>
            <a:endCxn id="180" idx="2"/>
          </p:cNvCxnSpPr>
          <p:nvPr/>
        </p:nvCxnSpPr>
        <p:spPr bwMode="auto">
          <a:xfrm>
            <a:off x="5947719" y="431869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3" name="Oval 182"/>
          <p:cNvSpPr/>
          <p:nvPr/>
        </p:nvSpPr>
        <p:spPr bwMode="auto">
          <a:xfrm>
            <a:off x="6709719" y="416629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4" name="Straight Connector 183"/>
          <p:cNvCxnSpPr>
            <a:endCxn id="183" idx="0"/>
          </p:cNvCxnSpPr>
          <p:nvPr/>
        </p:nvCxnSpPr>
        <p:spPr bwMode="auto">
          <a:xfrm>
            <a:off x="6862119" y="401389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5" name="Straight Connector 184"/>
          <p:cNvCxnSpPr>
            <a:endCxn id="183" idx="2"/>
          </p:cNvCxnSpPr>
          <p:nvPr/>
        </p:nvCxnSpPr>
        <p:spPr bwMode="auto">
          <a:xfrm>
            <a:off x="6481119" y="431869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6" name="Oval 185"/>
          <p:cNvSpPr/>
          <p:nvPr/>
        </p:nvSpPr>
        <p:spPr bwMode="auto">
          <a:xfrm>
            <a:off x="7243119" y="416629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7" name="Straight Connector 186"/>
          <p:cNvCxnSpPr>
            <a:endCxn id="186" idx="0"/>
          </p:cNvCxnSpPr>
          <p:nvPr/>
        </p:nvCxnSpPr>
        <p:spPr bwMode="auto">
          <a:xfrm>
            <a:off x="7395519" y="401389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8" name="Straight Connector 187"/>
          <p:cNvCxnSpPr>
            <a:endCxn id="186" idx="2"/>
          </p:cNvCxnSpPr>
          <p:nvPr/>
        </p:nvCxnSpPr>
        <p:spPr bwMode="auto">
          <a:xfrm>
            <a:off x="7014519" y="431869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9" name="Oval 188"/>
          <p:cNvSpPr/>
          <p:nvPr/>
        </p:nvSpPr>
        <p:spPr bwMode="auto">
          <a:xfrm>
            <a:off x="7777992" y="231255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0" name="Straight Connector 189"/>
          <p:cNvCxnSpPr>
            <a:endCxn id="189" idx="2"/>
          </p:cNvCxnSpPr>
          <p:nvPr/>
        </p:nvCxnSpPr>
        <p:spPr bwMode="auto">
          <a:xfrm>
            <a:off x="7549392" y="246495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1" name="Oval 190"/>
          <p:cNvSpPr/>
          <p:nvPr/>
        </p:nvSpPr>
        <p:spPr bwMode="auto">
          <a:xfrm>
            <a:off x="7777992" y="276975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2" name="Straight Connector 191"/>
          <p:cNvCxnSpPr>
            <a:stCxn id="189" idx="4"/>
            <a:endCxn id="191" idx="0"/>
          </p:cNvCxnSpPr>
          <p:nvPr/>
        </p:nvCxnSpPr>
        <p:spPr bwMode="auto">
          <a:xfrm>
            <a:off x="7930392" y="261735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3" name="Straight Connector 192"/>
          <p:cNvCxnSpPr>
            <a:endCxn id="191" idx="2"/>
          </p:cNvCxnSpPr>
          <p:nvPr/>
        </p:nvCxnSpPr>
        <p:spPr bwMode="auto">
          <a:xfrm>
            <a:off x="7549392" y="292215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4" name="Straight Connector 193"/>
          <p:cNvCxnSpPr>
            <a:stCxn id="191" idx="4"/>
          </p:cNvCxnSpPr>
          <p:nvPr/>
        </p:nvCxnSpPr>
        <p:spPr bwMode="auto">
          <a:xfrm>
            <a:off x="7930392" y="307455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5" name="Oval 194"/>
          <p:cNvSpPr/>
          <p:nvPr/>
        </p:nvSpPr>
        <p:spPr bwMode="auto">
          <a:xfrm>
            <a:off x="7777992" y="185741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6" name="Straight Connector 195"/>
          <p:cNvCxnSpPr>
            <a:endCxn id="195" idx="2"/>
          </p:cNvCxnSpPr>
          <p:nvPr/>
        </p:nvCxnSpPr>
        <p:spPr bwMode="auto">
          <a:xfrm>
            <a:off x="7549392" y="200981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7" name="Straight Connector 196"/>
          <p:cNvCxnSpPr>
            <a:stCxn id="195" idx="4"/>
          </p:cNvCxnSpPr>
          <p:nvPr/>
        </p:nvCxnSpPr>
        <p:spPr bwMode="auto">
          <a:xfrm>
            <a:off x="7930392" y="216221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8" name="Oval 197"/>
          <p:cNvSpPr/>
          <p:nvPr/>
        </p:nvSpPr>
        <p:spPr bwMode="auto">
          <a:xfrm>
            <a:off x="7777992" y="324652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9" name="Straight Connector 198"/>
          <p:cNvCxnSpPr>
            <a:endCxn id="198" idx="0"/>
          </p:cNvCxnSpPr>
          <p:nvPr/>
        </p:nvCxnSpPr>
        <p:spPr bwMode="auto">
          <a:xfrm>
            <a:off x="7930392" y="309412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0" name="Straight Connector 199"/>
          <p:cNvCxnSpPr>
            <a:endCxn id="198" idx="2"/>
          </p:cNvCxnSpPr>
          <p:nvPr/>
        </p:nvCxnSpPr>
        <p:spPr bwMode="auto">
          <a:xfrm>
            <a:off x="7549392" y="3398923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1" name="Oval 200"/>
          <p:cNvSpPr/>
          <p:nvPr/>
        </p:nvSpPr>
        <p:spPr bwMode="auto">
          <a:xfrm>
            <a:off x="7777992" y="370372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2" name="Straight Connector 201"/>
          <p:cNvCxnSpPr>
            <a:stCxn id="198" idx="4"/>
            <a:endCxn id="201" idx="0"/>
          </p:cNvCxnSpPr>
          <p:nvPr/>
        </p:nvCxnSpPr>
        <p:spPr bwMode="auto">
          <a:xfrm>
            <a:off x="7930392" y="355132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3" name="Straight Connector 202"/>
          <p:cNvCxnSpPr>
            <a:endCxn id="201" idx="2"/>
          </p:cNvCxnSpPr>
          <p:nvPr/>
        </p:nvCxnSpPr>
        <p:spPr bwMode="auto">
          <a:xfrm>
            <a:off x="7549392" y="3856123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4" name="Oval 203"/>
          <p:cNvSpPr/>
          <p:nvPr/>
        </p:nvSpPr>
        <p:spPr bwMode="auto">
          <a:xfrm>
            <a:off x="7782111" y="417328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5" name="Straight Connector 204"/>
          <p:cNvCxnSpPr>
            <a:endCxn id="204" idx="0"/>
          </p:cNvCxnSpPr>
          <p:nvPr/>
        </p:nvCxnSpPr>
        <p:spPr bwMode="auto">
          <a:xfrm>
            <a:off x="7934511" y="402088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6" name="Straight Connector 205"/>
          <p:cNvCxnSpPr>
            <a:endCxn id="204" idx="2"/>
          </p:cNvCxnSpPr>
          <p:nvPr/>
        </p:nvCxnSpPr>
        <p:spPr bwMode="auto">
          <a:xfrm>
            <a:off x="7553511" y="432568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7" name="Oval 206"/>
          <p:cNvSpPr/>
          <p:nvPr/>
        </p:nvSpPr>
        <p:spPr bwMode="auto">
          <a:xfrm>
            <a:off x="6166608" y="27648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822118" y="4863840"/>
            <a:ext cx="300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Vacancy mechanism</a:t>
            </a:r>
          </a:p>
        </p:txBody>
      </p:sp>
      <p:sp>
        <p:nvSpPr>
          <p:cNvPr id="209" name="TextBox 208"/>
          <p:cNvSpPr txBox="1"/>
          <p:nvPr/>
        </p:nvSpPr>
        <p:spPr>
          <a:xfrm>
            <a:off x="5007133" y="4868989"/>
            <a:ext cx="31630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Interstitial mechanism</a:t>
            </a:r>
          </a:p>
        </p:txBody>
      </p:sp>
      <p:sp>
        <p:nvSpPr>
          <p:cNvPr id="210" name="Oval 209"/>
          <p:cNvSpPr/>
          <p:nvPr/>
        </p:nvSpPr>
        <p:spPr bwMode="auto">
          <a:xfrm>
            <a:off x="5977617" y="2603783"/>
            <a:ext cx="173736" cy="171966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438400" y="2743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2438400" y="32199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2438400" y="36771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2971800" y="36771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948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-0.05902 -0.0002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1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-4.16667E-6 -0.06945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34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-3.33333E-6 -0.0666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-0.05834 2.59259E-6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7037E-7 L 0.06181 3.7037E-7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181 3.7037E-7 L 0.06112 0.0634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31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112 0.06343 L 0.12014 0.06782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1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42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014 0.06782 L 0.17848 0.06991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" grpId="0" animBg="1"/>
      <p:bldP spid="210" grpId="1" animBg="1"/>
      <p:bldP spid="210" grpId="2" animBg="1"/>
      <p:bldP spid="210" grpId="3" animBg="1"/>
      <p:bldP spid="22" grpId="0" animBg="1"/>
      <p:bldP spid="62" grpId="0" animBg="1"/>
      <p:bldP spid="68" grpId="0" animBg="1"/>
      <p:bldP spid="7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ic conduction pathway in amorphous sol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0" y="1591811"/>
            <a:ext cx="3276600" cy="4351789"/>
          </a:xfrm>
        </p:spPr>
        <p:txBody>
          <a:bodyPr/>
          <a:lstStyle/>
          <a:p>
            <a:pPr marL="344488" indent="-344488"/>
            <a:r>
              <a:rPr lang="en-US" sz="2000" dirty="0"/>
              <a:t>There are low energy “sites” where ions preferentially locate</a:t>
            </a:r>
          </a:p>
          <a:p>
            <a:pPr marL="344488" indent="-344488"/>
            <a:r>
              <a:rPr lang="en-US" sz="2000" dirty="0"/>
              <a:t>Ionic conduction results from ion transfer between these sites</a:t>
            </a:r>
          </a:p>
          <a:p>
            <a:pPr marL="344488" indent="-344488"/>
            <a:r>
              <a:rPr lang="en-US" sz="2000" dirty="0"/>
              <a:t>Ionic conduction is thermally activated</a:t>
            </a:r>
          </a:p>
        </p:txBody>
      </p:sp>
      <p:sp>
        <p:nvSpPr>
          <p:cNvPr id="5" name="Rectangle 4"/>
          <p:cNvSpPr/>
          <p:nvPr/>
        </p:nvSpPr>
        <p:spPr>
          <a:xfrm>
            <a:off x="4953000" y="4724400"/>
            <a:ext cx="3657600" cy="136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80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-D slices of </a:t>
            </a:r>
            <a:r>
              <a:rPr lang="en-US" dirty="0"/>
              <a:t>regions with Li site energies below a threshold value in Li</a:t>
            </a:r>
            <a:r>
              <a:rPr lang="en-US" baseline="-25000" dirty="0"/>
              <a:t>2</a:t>
            </a:r>
            <a:r>
              <a:rPr lang="en-US" dirty="0"/>
              <a:t>O-SiO</a:t>
            </a:r>
            <a:r>
              <a:rPr lang="en-US" baseline="-25000" dirty="0"/>
              <a:t>2</a:t>
            </a:r>
            <a:r>
              <a:rPr lang="en-US" dirty="0"/>
              <a:t> glasse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1800"/>
              </a:spcAft>
            </a:pP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Phys. Chem. Chem. Phys.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3210 (200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659622"/>
            <a:ext cx="4267200" cy="468440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9531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tale of two valle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4595070" cy="4541904"/>
          </a:xfrm>
        </p:spPr>
        <p:txBody>
          <a:bodyPr/>
          <a:lstStyle/>
          <a:p>
            <a:r>
              <a:rPr lang="en-US" sz="2000" dirty="0"/>
              <a:t>Assuming completely random hops, the average total distance an ion moves after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/>
              <a:t> hops in 1-D is:</a:t>
            </a:r>
          </a:p>
          <a:p>
            <a:endParaRPr lang="en-US" sz="3200" dirty="0"/>
          </a:p>
          <a:p>
            <a:r>
              <a:rPr lang="en-US" sz="2000" dirty="0"/>
              <a:t>Average diffusion distance:</a:t>
            </a:r>
          </a:p>
        </p:txBody>
      </p:sp>
      <p:sp>
        <p:nvSpPr>
          <p:cNvPr id="4" name="Freeform 3"/>
          <p:cNvSpPr/>
          <p:nvPr/>
        </p:nvSpPr>
        <p:spPr bwMode="auto">
          <a:xfrm>
            <a:off x="5130567" y="1523301"/>
            <a:ext cx="3325536" cy="1801336"/>
          </a:xfrm>
          <a:custGeom>
            <a:avLst/>
            <a:gdLst>
              <a:gd name="connsiteX0" fmla="*/ 0 w 2550253"/>
              <a:gd name="connsiteY0" fmla="*/ 710744 h 1801336"/>
              <a:gd name="connsiteX1" fmla="*/ 369115 w 2550253"/>
              <a:gd name="connsiteY1" fmla="*/ 81570 h 1801336"/>
              <a:gd name="connsiteX2" fmla="*/ 805343 w 2550253"/>
              <a:gd name="connsiteY2" fmla="*/ 1801313 h 1801336"/>
              <a:gd name="connsiteX3" fmla="*/ 1300293 w 2550253"/>
              <a:gd name="connsiteY3" fmla="*/ 39625 h 1801336"/>
              <a:gd name="connsiteX4" fmla="*/ 1761688 w 2550253"/>
              <a:gd name="connsiteY4" fmla="*/ 1759368 h 1801336"/>
              <a:gd name="connsiteX5" fmla="*/ 2206304 w 2550253"/>
              <a:gd name="connsiteY5" fmla="*/ 39625 h 1801336"/>
              <a:gd name="connsiteX6" fmla="*/ 2550253 w 2550253"/>
              <a:gd name="connsiteY6" fmla="*/ 719133 h 18013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50253" h="1801336">
                <a:moveTo>
                  <a:pt x="0" y="710744"/>
                </a:moveTo>
                <a:cubicBezTo>
                  <a:pt x="117445" y="305276"/>
                  <a:pt x="234891" y="-100192"/>
                  <a:pt x="369115" y="81570"/>
                </a:cubicBezTo>
                <a:cubicBezTo>
                  <a:pt x="503339" y="263331"/>
                  <a:pt x="650147" y="1808304"/>
                  <a:pt x="805343" y="1801313"/>
                </a:cubicBezTo>
                <a:cubicBezTo>
                  <a:pt x="960539" y="1794322"/>
                  <a:pt x="1140902" y="46616"/>
                  <a:pt x="1300293" y="39625"/>
                </a:cubicBezTo>
                <a:cubicBezTo>
                  <a:pt x="1459684" y="32634"/>
                  <a:pt x="1610686" y="1759368"/>
                  <a:pt x="1761688" y="1759368"/>
                </a:cubicBezTo>
                <a:cubicBezTo>
                  <a:pt x="1912690" y="1759368"/>
                  <a:pt x="2074877" y="212997"/>
                  <a:pt x="2206304" y="39625"/>
                </a:cubicBezTo>
                <a:cubicBezTo>
                  <a:pt x="2337731" y="-133747"/>
                  <a:pt x="2443992" y="292693"/>
                  <a:pt x="2550253" y="719133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6180736" y="3475616"/>
            <a:ext cx="1247076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7030A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5135778" y="3589789"/>
            <a:ext cx="33224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</a:rPr>
              <a:t>Average spacing between adjacent sites: </a:t>
            </a:r>
            <a:r>
              <a:rPr lang="en-US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72256"/>
              </p:ext>
            </p:extLst>
          </p:nvPr>
        </p:nvGraphicFramePr>
        <p:xfrm>
          <a:off x="867901" y="2625906"/>
          <a:ext cx="13779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15640" progId="Equation.DSMT4">
                  <p:embed/>
                </p:oleObj>
              </mc:Choice>
              <mc:Fallback>
                <p:oleObj name="Equation" r:id="rId2" imgW="71100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901" y="2625906"/>
                        <a:ext cx="13779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04253" y="795712"/>
            <a:ext cx="22284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lectric fiel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/>
              <a:t> = 0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568508"/>
              </p:ext>
            </p:extLst>
          </p:nvPr>
        </p:nvGraphicFramePr>
        <p:xfrm>
          <a:off x="852721" y="3683670"/>
          <a:ext cx="12557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28600" progId="Equation.DSMT4">
                  <p:embed/>
                </p:oleObj>
              </mc:Choice>
              <mc:Fallback>
                <p:oleObj name="Equation" r:id="rId4" imgW="64764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21" y="3683670"/>
                        <a:ext cx="125571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847034"/>
              </p:ext>
            </p:extLst>
          </p:nvPr>
        </p:nvGraphicFramePr>
        <p:xfrm>
          <a:off x="846589" y="4214798"/>
          <a:ext cx="12557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89" y="4214798"/>
                        <a:ext cx="125571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316549" y="3699485"/>
            <a:ext cx="7681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</a:rPr>
              <a:t>(1-D)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316549" y="4230613"/>
            <a:ext cx="7681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</a:rPr>
              <a:t>(3-D)</a:t>
            </a:r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2590"/>
              </p:ext>
            </p:extLst>
          </p:nvPr>
        </p:nvGraphicFramePr>
        <p:xfrm>
          <a:off x="867901" y="4706923"/>
          <a:ext cx="16970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393480" progId="Equation.DSMT4">
                  <p:embed/>
                </p:oleObj>
              </mc:Choice>
              <mc:Fallback>
                <p:oleObj name="Equation" r:id="rId8" imgW="876240" imgH="393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901" y="4706923"/>
                        <a:ext cx="16970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737041" y="4864055"/>
            <a:ext cx="7681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</a:rPr>
              <a:t>(1-D)</a:t>
            </a:r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331812"/>
              </p:ext>
            </p:extLst>
          </p:nvPr>
        </p:nvGraphicFramePr>
        <p:xfrm>
          <a:off x="856176" y="5519956"/>
          <a:ext cx="16970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393480" progId="Equation.DSMT4">
                  <p:embed/>
                </p:oleObj>
              </mc:Choice>
              <mc:Fallback>
                <p:oleObj name="Equation" r:id="rId10" imgW="876240" imgH="393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176" y="5519956"/>
                        <a:ext cx="16970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737041" y="5670723"/>
            <a:ext cx="7681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</a:rPr>
              <a:t>(3-D)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5111275" y="5749255"/>
            <a:ext cx="299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</a:pPr>
            <a:r>
              <a:rPr lang="en-US" sz="2000" kern="0" dirty="0">
                <a:solidFill>
                  <a:prstClr val="black"/>
                </a:solidFill>
              </a:rPr>
              <a:t>Ion hopping frequency: </a:t>
            </a:r>
            <a:r>
              <a:rPr lang="en-US" sz="2000" i="1" kern="0" dirty="0">
                <a:solidFill>
                  <a:prstClr val="black"/>
                </a:solidFill>
                <a:latin typeface="Symbol" panose="05050102010706020507" pitchFamily="18" charset="2"/>
              </a:rPr>
              <a:t>n</a:t>
            </a:r>
            <a:endParaRPr lang="en-US" sz="2000" i="1" kern="0" baseline="-250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2812"/>
              </p:ext>
            </p:extLst>
          </p:nvPr>
        </p:nvGraphicFramePr>
        <p:xfrm>
          <a:off x="5180275" y="4978167"/>
          <a:ext cx="29289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393480" progId="Equation.DSMT4">
                  <p:embed/>
                </p:oleObj>
              </mc:Choice>
              <mc:Fallback>
                <p:oleObj name="Equation" r:id="rId12" imgW="1511280" imgH="393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275" y="4978167"/>
                        <a:ext cx="29289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800600" y="4535413"/>
            <a:ext cx="28232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For correlated hops:</a:t>
            </a:r>
          </a:p>
        </p:txBody>
      </p:sp>
      <p:sp>
        <p:nvSpPr>
          <p:cNvPr id="31" name="Freeform 30"/>
          <p:cNvSpPr/>
          <p:nvPr/>
        </p:nvSpPr>
        <p:spPr bwMode="auto">
          <a:xfrm>
            <a:off x="6193077" y="1385868"/>
            <a:ext cx="836897" cy="1462858"/>
          </a:xfrm>
          <a:custGeom>
            <a:avLst/>
            <a:gdLst>
              <a:gd name="connsiteX0" fmla="*/ 0 w 864066"/>
              <a:gd name="connsiteY0" fmla="*/ 1382498 h 1382498"/>
              <a:gd name="connsiteX1" fmla="*/ 494951 w 864066"/>
              <a:gd name="connsiteY1" fmla="*/ 98982 h 1382498"/>
              <a:gd name="connsiteX2" fmla="*/ 864066 w 864066"/>
              <a:gd name="connsiteY2" fmla="*/ 182872 h 13824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4066" h="1382498">
                <a:moveTo>
                  <a:pt x="0" y="1382498"/>
                </a:moveTo>
                <a:cubicBezTo>
                  <a:pt x="175470" y="840709"/>
                  <a:pt x="350940" y="298920"/>
                  <a:pt x="494951" y="98982"/>
                </a:cubicBezTo>
                <a:cubicBezTo>
                  <a:pt x="638962" y="-100956"/>
                  <a:pt x="751514" y="40958"/>
                  <a:pt x="864066" y="182872"/>
                </a:cubicBezTo>
              </a:path>
            </a:pathLst>
          </a:custGeom>
          <a:noFill/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6059743" y="2905991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1633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tale of two valle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4305458" cy="4541904"/>
          </a:xfrm>
        </p:spPr>
        <p:txBody>
          <a:bodyPr/>
          <a:lstStyle/>
          <a:p>
            <a:r>
              <a:rPr lang="en-US" sz="2000" dirty="0"/>
              <a:t>Attempt (vibration) frequency: </a:t>
            </a:r>
            <a:r>
              <a:rPr lang="en-US" sz="2000" i="1" dirty="0">
                <a:latin typeface="Symbol" panose="05050102010706020507" pitchFamily="18" charset="2"/>
              </a:rPr>
              <a:t>n</a:t>
            </a:r>
            <a:r>
              <a:rPr lang="en-US" sz="2000" i="1" baseline="-25000" dirty="0">
                <a:latin typeface="Symbol" panose="05050102010706020507" pitchFamily="18" charset="2"/>
              </a:rPr>
              <a:t>0</a:t>
            </a:r>
          </a:p>
          <a:p>
            <a:r>
              <a:rPr lang="en-US" sz="2000" dirty="0"/>
              <a:t>Frequency of successful hops (ion hopping frequency):</a:t>
            </a:r>
          </a:p>
        </p:txBody>
      </p:sp>
      <p:sp>
        <p:nvSpPr>
          <p:cNvPr id="4" name="Freeform 3"/>
          <p:cNvSpPr/>
          <p:nvPr/>
        </p:nvSpPr>
        <p:spPr bwMode="auto">
          <a:xfrm>
            <a:off x="5132664" y="1523301"/>
            <a:ext cx="3325536" cy="1801336"/>
          </a:xfrm>
          <a:custGeom>
            <a:avLst/>
            <a:gdLst>
              <a:gd name="connsiteX0" fmla="*/ 0 w 2550253"/>
              <a:gd name="connsiteY0" fmla="*/ 710744 h 1801336"/>
              <a:gd name="connsiteX1" fmla="*/ 369115 w 2550253"/>
              <a:gd name="connsiteY1" fmla="*/ 81570 h 1801336"/>
              <a:gd name="connsiteX2" fmla="*/ 805343 w 2550253"/>
              <a:gd name="connsiteY2" fmla="*/ 1801313 h 1801336"/>
              <a:gd name="connsiteX3" fmla="*/ 1300293 w 2550253"/>
              <a:gd name="connsiteY3" fmla="*/ 39625 h 1801336"/>
              <a:gd name="connsiteX4" fmla="*/ 1761688 w 2550253"/>
              <a:gd name="connsiteY4" fmla="*/ 1759368 h 1801336"/>
              <a:gd name="connsiteX5" fmla="*/ 2206304 w 2550253"/>
              <a:gd name="connsiteY5" fmla="*/ 39625 h 1801336"/>
              <a:gd name="connsiteX6" fmla="*/ 2550253 w 2550253"/>
              <a:gd name="connsiteY6" fmla="*/ 719133 h 18013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50253" h="1801336">
                <a:moveTo>
                  <a:pt x="0" y="710744"/>
                </a:moveTo>
                <a:cubicBezTo>
                  <a:pt x="117445" y="305276"/>
                  <a:pt x="234891" y="-100192"/>
                  <a:pt x="369115" y="81570"/>
                </a:cubicBezTo>
                <a:cubicBezTo>
                  <a:pt x="503339" y="263331"/>
                  <a:pt x="650147" y="1808304"/>
                  <a:pt x="805343" y="1801313"/>
                </a:cubicBezTo>
                <a:cubicBezTo>
                  <a:pt x="960539" y="1794322"/>
                  <a:pt x="1140902" y="46616"/>
                  <a:pt x="1300293" y="39625"/>
                </a:cubicBezTo>
                <a:cubicBezTo>
                  <a:pt x="1459684" y="32634"/>
                  <a:pt x="1610686" y="1759368"/>
                  <a:pt x="1761688" y="1759368"/>
                </a:cubicBezTo>
                <a:cubicBezTo>
                  <a:pt x="1912690" y="1759368"/>
                  <a:pt x="2074877" y="212997"/>
                  <a:pt x="2206304" y="39625"/>
                </a:cubicBezTo>
                <a:cubicBezTo>
                  <a:pt x="2337731" y="-133747"/>
                  <a:pt x="2443992" y="292693"/>
                  <a:pt x="2550253" y="719133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Straight Arrow Connector 9"/>
          <p:cNvCxnSpPr>
            <a:stCxn id="4" idx="3"/>
          </p:cNvCxnSpPr>
          <p:nvPr/>
        </p:nvCxnSpPr>
        <p:spPr bwMode="auto">
          <a:xfrm flipH="1">
            <a:off x="6809064" y="1562926"/>
            <a:ext cx="19185" cy="1761711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5698818" y="3384698"/>
            <a:ext cx="21932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Barrier height </a:t>
            </a:r>
            <a:r>
              <a:rPr lang="en-US" sz="2000" i="1" dirty="0" err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0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6593651" y="3318545"/>
            <a:ext cx="432033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568586"/>
              </p:ext>
            </p:extLst>
          </p:nvPr>
        </p:nvGraphicFramePr>
        <p:xfrm>
          <a:off x="856114" y="2791276"/>
          <a:ext cx="22891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482400" progId="Equation.DSMT4">
                  <p:embed/>
                </p:oleObj>
              </mc:Choice>
              <mc:Fallback>
                <p:oleObj name="Equation" r:id="rId2" imgW="1180800" imgH="4824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114" y="2791276"/>
                        <a:ext cx="2289175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06350" y="795712"/>
            <a:ext cx="22284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lectric fiel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/>
              <a:t> = 0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19201"/>
              </p:ext>
            </p:extLst>
          </p:nvPr>
        </p:nvGraphicFramePr>
        <p:xfrm>
          <a:off x="859522" y="3791853"/>
          <a:ext cx="34671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482400" progId="Equation.DSMT4">
                  <p:embed/>
                </p:oleObj>
              </mc:Choice>
              <mc:Fallback>
                <p:oleObj name="Equation" r:id="rId4" imgW="1790640" imgH="4824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522" y="3791853"/>
                        <a:ext cx="3467100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/>
          <p:nvPr/>
        </p:nvSpPr>
        <p:spPr bwMode="auto">
          <a:xfrm>
            <a:off x="6193077" y="1385868"/>
            <a:ext cx="836897" cy="1462858"/>
          </a:xfrm>
          <a:custGeom>
            <a:avLst/>
            <a:gdLst>
              <a:gd name="connsiteX0" fmla="*/ 0 w 864066"/>
              <a:gd name="connsiteY0" fmla="*/ 1382498 h 1382498"/>
              <a:gd name="connsiteX1" fmla="*/ 494951 w 864066"/>
              <a:gd name="connsiteY1" fmla="*/ 98982 h 1382498"/>
              <a:gd name="connsiteX2" fmla="*/ 864066 w 864066"/>
              <a:gd name="connsiteY2" fmla="*/ 182872 h 13824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4066" h="1382498">
                <a:moveTo>
                  <a:pt x="0" y="1382498"/>
                </a:moveTo>
                <a:cubicBezTo>
                  <a:pt x="175470" y="840709"/>
                  <a:pt x="350940" y="298920"/>
                  <a:pt x="494951" y="98982"/>
                </a:cubicBezTo>
                <a:cubicBezTo>
                  <a:pt x="638962" y="-100956"/>
                  <a:pt x="751514" y="40958"/>
                  <a:pt x="864066" y="182872"/>
                </a:cubicBezTo>
              </a:path>
            </a:pathLst>
          </a:custGeom>
          <a:noFill/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6059743" y="2905991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60694" y="4808989"/>
            <a:ext cx="79975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Equal probability of hopping along all directions: zero net curre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6283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tale of two valle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4305458" cy="4541904"/>
          </a:xfrm>
        </p:spPr>
        <p:txBody>
          <a:bodyPr/>
          <a:lstStyle/>
          <a:p>
            <a:r>
              <a:rPr lang="en-US" sz="2000" dirty="0"/>
              <a:t>Energy difference between adjacent sites:</a:t>
            </a:r>
            <a:r>
              <a:rPr lang="en-US" sz="2000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</a:t>
            </a:r>
            <a:r>
              <a:rPr lang="en-US" sz="20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000" dirty="0"/>
          </a:p>
          <a:p>
            <a:r>
              <a:rPr lang="en-US" sz="2000" dirty="0"/>
              <a:t>Hopping frequency → :</a:t>
            </a:r>
          </a:p>
          <a:p>
            <a:endParaRPr lang="en-US" sz="2000" dirty="0"/>
          </a:p>
          <a:p>
            <a:endParaRPr lang="en-US" sz="3200" dirty="0"/>
          </a:p>
          <a:p>
            <a:r>
              <a:rPr lang="en-US" sz="2000" dirty="0"/>
              <a:t>Hopping frequency ← :</a:t>
            </a:r>
          </a:p>
          <a:p>
            <a:endParaRPr lang="en-US" sz="2000" dirty="0"/>
          </a:p>
          <a:p>
            <a:endParaRPr lang="en-US" sz="3200" dirty="0"/>
          </a:p>
          <a:p>
            <a:r>
              <a:rPr lang="en-US" sz="2000" dirty="0"/>
              <a:t>Net ion drift velocity: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6783897" y="1579704"/>
            <a:ext cx="19185" cy="1761711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6783198" y="2237555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err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0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6568484" y="3335323"/>
            <a:ext cx="432033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005543"/>
              </p:ext>
            </p:extLst>
          </p:nvPr>
        </p:nvGraphicFramePr>
        <p:xfrm>
          <a:off x="853190" y="2743200"/>
          <a:ext cx="27320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482400" progId="Equation.DSMT4">
                  <p:embed/>
                </p:oleObj>
              </mc:Choice>
              <mc:Fallback>
                <p:oleObj name="Equation" r:id="rId3" imgW="1409400" imgH="4824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90" y="2743200"/>
                        <a:ext cx="2732088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06350" y="795712"/>
            <a:ext cx="22284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lectric field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/>
              <a:t> &gt; 0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reeform 18"/>
          <p:cNvSpPr/>
          <p:nvPr/>
        </p:nvSpPr>
        <p:spPr bwMode="auto">
          <a:xfrm>
            <a:off x="6193077" y="1385868"/>
            <a:ext cx="836897" cy="1462858"/>
          </a:xfrm>
          <a:custGeom>
            <a:avLst/>
            <a:gdLst>
              <a:gd name="connsiteX0" fmla="*/ 0 w 864066"/>
              <a:gd name="connsiteY0" fmla="*/ 1382498 h 1382498"/>
              <a:gd name="connsiteX1" fmla="*/ 494951 w 864066"/>
              <a:gd name="connsiteY1" fmla="*/ 98982 h 1382498"/>
              <a:gd name="connsiteX2" fmla="*/ 864066 w 864066"/>
              <a:gd name="connsiteY2" fmla="*/ 182872 h 13824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4066" h="1382498">
                <a:moveTo>
                  <a:pt x="0" y="1382498"/>
                </a:moveTo>
                <a:cubicBezTo>
                  <a:pt x="175470" y="840709"/>
                  <a:pt x="350940" y="298920"/>
                  <a:pt x="494951" y="98982"/>
                </a:cubicBezTo>
                <a:cubicBezTo>
                  <a:pt x="638962" y="-100956"/>
                  <a:pt x="751514" y="40958"/>
                  <a:pt x="864066" y="182872"/>
                </a:cubicBezTo>
              </a:path>
            </a:pathLst>
          </a:custGeom>
          <a:noFill/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059743" y="2905991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7" name="Freeform 6"/>
          <p:cNvSpPr/>
          <p:nvPr/>
        </p:nvSpPr>
        <p:spPr bwMode="auto">
          <a:xfrm>
            <a:off x="5125673" y="1533143"/>
            <a:ext cx="3322041" cy="2150323"/>
          </a:xfrm>
          <a:custGeom>
            <a:avLst/>
            <a:gdLst>
              <a:gd name="connsiteX0" fmla="*/ 0 w 3322041"/>
              <a:gd name="connsiteY0" fmla="*/ 714157 h 2150323"/>
              <a:gd name="connsiteX1" fmla="*/ 402672 w 3322041"/>
              <a:gd name="connsiteY1" fmla="*/ 43037 h 2150323"/>
              <a:gd name="connsiteX2" fmla="*/ 1057013 w 3322041"/>
              <a:gd name="connsiteY2" fmla="*/ 1804725 h 2150323"/>
              <a:gd name="connsiteX3" fmla="*/ 1694577 w 3322041"/>
              <a:gd name="connsiteY3" fmla="*/ 51426 h 2150323"/>
              <a:gd name="connsiteX4" fmla="*/ 2281806 w 3322041"/>
              <a:gd name="connsiteY4" fmla="*/ 2148674 h 2150323"/>
              <a:gd name="connsiteX5" fmla="*/ 2936147 w 3322041"/>
              <a:gd name="connsiteY5" fmla="*/ 412153 h 2150323"/>
              <a:gd name="connsiteX6" fmla="*/ 3322041 w 3322041"/>
              <a:gd name="connsiteY6" fmla="*/ 982604 h 2150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22041" h="2150323">
                <a:moveTo>
                  <a:pt x="0" y="714157"/>
                </a:moveTo>
                <a:cubicBezTo>
                  <a:pt x="113251" y="287716"/>
                  <a:pt x="226503" y="-138724"/>
                  <a:pt x="402672" y="43037"/>
                </a:cubicBezTo>
                <a:cubicBezTo>
                  <a:pt x="578841" y="224798"/>
                  <a:pt x="841696" y="1803327"/>
                  <a:pt x="1057013" y="1804725"/>
                </a:cubicBezTo>
                <a:cubicBezTo>
                  <a:pt x="1272330" y="1806123"/>
                  <a:pt x="1490445" y="-5899"/>
                  <a:pt x="1694577" y="51426"/>
                </a:cubicBezTo>
                <a:cubicBezTo>
                  <a:pt x="1898709" y="108751"/>
                  <a:pt x="2074878" y="2088553"/>
                  <a:pt x="2281806" y="2148674"/>
                </a:cubicBezTo>
                <a:cubicBezTo>
                  <a:pt x="2488734" y="2208795"/>
                  <a:pt x="2762775" y="606498"/>
                  <a:pt x="2936147" y="412153"/>
                </a:cubicBezTo>
                <a:cubicBezTo>
                  <a:pt x="3109519" y="217808"/>
                  <a:pt x="3322041" y="982604"/>
                  <a:pt x="3322041" y="982604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H="1">
            <a:off x="6791587" y="3336022"/>
            <a:ext cx="0" cy="3565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6585262" y="3689758"/>
            <a:ext cx="432033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6037150" y="3318080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</a:t>
            </a:r>
            <a:r>
              <a:rPr lang="en-US" sz="20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000" i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83826"/>
              </p:ext>
            </p:extLst>
          </p:nvPr>
        </p:nvGraphicFramePr>
        <p:xfrm>
          <a:off x="853190" y="4140200"/>
          <a:ext cx="36687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160" imgH="482400" progId="Equation.DSMT4">
                  <p:embed/>
                </p:oleObj>
              </mc:Choice>
              <mc:Fallback>
                <p:oleObj name="Equation" r:id="rId5" imgW="1892160" imgH="482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90" y="4140200"/>
                        <a:ext cx="3668713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223881"/>
              </p:ext>
            </p:extLst>
          </p:nvPr>
        </p:nvGraphicFramePr>
        <p:xfrm>
          <a:off x="846589" y="5527675"/>
          <a:ext cx="49990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77960" imgH="482400" progId="Equation.DSMT4">
                  <p:embed/>
                </p:oleObj>
              </mc:Choice>
              <mc:Fallback>
                <p:oleObj name="Equation" r:id="rId7" imgW="2577960" imgH="4824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89" y="5527675"/>
                        <a:ext cx="4999037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8600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tale of two valle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54096"/>
            <a:ext cx="5030583" cy="4541904"/>
          </a:xfrm>
        </p:spPr>
        <p:txBody>
          <a:bodyPr/>
          <a:lstStyle/>
          <a:p>
            <a:r>
              <a:rPr lang="en-US" sz="2000" dirty="0"/>
              <a:t>Ion mobility</a:t>
            </a:r>
          </a:p>
          <a:p>
            <a:endParaRPr lang="en-US" sz="2000" dirty="0"/>
          </a:p>
          <a:p>
            <a:endParaRPr lang="en-US" sz="3200" dirty="0"/>
          </a:p>
          <a:p>
            <a:r>
              <a:rPr lang="en-US" sz="2000" dirty="0"/>
              <a:t>Electrical conductivity </a:t>
            </a:r>
            <a:r>
              <a:rPr lang="en-US" sz="2000" dirty="0">
                <a:solidFill>
                  <a:prstClr val="black"/>
                </a:solidFill>
              </a:rPr>
              <a:t>(1-D, random hop)</a:t>
            </a:r>
            <a:endParaRPr lang="en-US" sz="2000" dirty="0"/>
          </a:p>
          <a:p>
            <a:endParaRPr lang="en-US" sz="2000" dirty="0"/>
          </a:p>
          <a:p>
            <a:endParaRPr lang="en-US" sz="3200" dirty="0"/>
          </a:p>
          <a:p>
            <a:r>
              <a:rPr lang="en-US" sz="2000" dirty="0"/>
              <a:t>Einstein relation (3-D, correlated hops)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6792286" y="1579704"/>
            <a:ext cx="19185" cy="1761711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6783198" y="2237555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err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0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6568484" y="3335323"/>
            <a:ext cx="432033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706350" y="795712"/>
            <a:ext cx="22284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lectric field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/>
              <a:t> &gt; 0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reeform 18"/>
          <p:cNvSpPr/>
          <p:nvPr/>
        </p:nvSpPr>
        <p:spPr bwMode="auto">
          <a:xfrm>
            <a:off x="6193077" y="1385868"/>
            <a:ext cx="836897" cy="1462858"/>
          </a:xfrm>
          <a:custGeom>
            <a:avLst/>
            <a:gdLst>
              <a:gd name="connsiteX0" fmla="*/ 0 w 864066"/>
              <a:gd name="connsiteY0" fmla="*/ 1382498 h 1382498"/>
              <a:gd name="connsiteX1" fmla="*/ 494951 w 864066"/>
              <a:gd name="connsiteY1" fmla="*/ 98982 h 1382498"/>
              <a:gd name="connsiteX2" fmla="*/ 864066 w 864066"/>
              <a:gd name="connsiteY2" fmla="*/ 182872 h 13824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4066" h="1382498">
                <a:moveTo>
                  <a:pt x="0" y="1382498"/>
                </a:moveTo>
                <a:cubicBezTo>
                  <a:pt x="175470" y="840709"/>
                  <a:pt x="350940" y="298920"/>
                  <a:pt x="494951" y="98982"/>
                </a:cubicBezTo>
                <a:cubicBezTo>
                  <a:pt x="638962" y="-100956"/>
                  <a:pt x="751514" y="40958"/>
                  <a:pt x="864066" y="182872"/>
                </a:cubicBezTo>
              </a:path>
            </a:pathLst>
          </a:custGeom>
          <a:noFill/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059743" y="2905991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7" name="Freeform 6"/>
          <p:cNvSpPr/>
          <p:nvPr/>
        </p:nvSpPr>
        <p:spPr bwMode="auto">
          <a:xfrm>
            <a:off x="5125673" y="1533143"/>
            <a:ext cx="3322041" cy="2150323"/>
          </a:xfrm>
          <a:custGeom>
            <a:avLst/>
            <a:gdLst>
              <a:gd name="connsiteX0" fmla="*/ 0 w 3322041"/>
              <a:gd name="connsiteY0" fmla="*/ 714157 h 2150323"/>
              <a:gd name="connsiteX1" fmla="*/ 402672 w 3322041"/>
              <a:gd name="connsiteY1" fmla="*/ 43037 h 2150323"/>
              <a:gd name="connsiteX2" fmla="*/ 1057013 w 3322041"/>
              <a:gd name="connsiteY2" fmla="*/ 1804725 h 2150323"/>
              <a:gd name="connsiteX3" fmla="*/ 1694577 w 3322041"/>
              <a:gd name="connsiteY3" fmla="*/ 51426 h 2150323"/>
              <a:gd name="connsiteX4" fmla="*/ 2281806 w 3322041"/>
              <a:gd name="connsiteY4" fmla="*/ 2148674 h 2150323"/>
              <a:gd name="connsiteX5" fmla="*/ 2936147 w 3322041"/>
              <a:gd name="connsiteY5" fmla="*/ 412153 h 2150323"/>
              <a:gd name="connsiteX6" fmla="*/ 3322041 w 3322041"/>
              <a:gd name="connsiteY6" fmla="*/ 982604 h 2150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22041" h="2150323">
                <a:moveTo>
                  <a:pt x="0" y="714157"/>
                </a:moveTo>
                <a:cubicBezTo>
                  <a:pt x="113251" y="287716"/>
                  <a:pt x="226503" y="-138724"/>
                  <a:pt x="402672" y="43037"/>
                </a:cubicBezTo>
                <a:cubicBezTo>
                  <a:pt x="578841" y="224798"/>
                  <a:pt x="841696" y="1803327"/>
                  <a:pt x="1057013" y="1804725"/>
                </a:cubicBezTo>
                <a:cubicBezTo>
                  <a:pt x="1272330" y="1806123"/>
                  <a:pt x="1490445" y="-5899"/>
                  <a:pt x="1694577" y="51426"/>
                </a:cubicBezTo>
                <a:cubicBezTo>
                  <a:pt x="1898709" y="108751"/>
                  <a:pt x="2074878" y="2088553"/>
                  <a:pt x="2281806" y="2148674"/>
                </a:cubicBezTo>
                <a:cubicBezTo>
                  <a:pt x="2488734" y="2208795"/>
                  <a:pt x="2762775" y="606498"/>
                  <a:pt x="2936147" y="412153"/>
                </a:cubicBezTo>
                <a:cubicBezTo>
                  <a:pt x="3109519" y="217808"/>
                  <a:pt x="3322041" y="982604"/>
                  <a:pt x="3322041" y="982604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H="1">
            <a:off x="6791587" y="3336022"/>
            <a:ext cx="0" cy="3565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6585262" y="3689758"/>
            <a:ext cx="432033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6037150" y="3318080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</a:t>
            </a:r>
            <a:r>
              <a:rPr lang="en-US" sz="20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000" i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010972"/>
              </p:ext>
            </p:extLst>
          </p:nvPr>
        </p:nvGraphicFramePr>
        <p:xfrm>
          <a:off x="827758" y="1998663"/>
          <a:ext cx="31035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482400" progId="Equation.DSMT4">
                  <p:embed/>
                </p:oleObj>
              </mc:Choice>
              <mc:Fallback>
                <p:oleObj name="Equation" r:id="rId3" imgW="1600200" imgH="4824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758" y="1998663"/>
                        <a:ext cx="3103562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059241"/>
              </p:ext>
            </p:extLst>
          </p:nvPr>
        </p:nvGraphicFramePr>
        <p:xfrm>
          <a:off x="854978" y="3684806"/>
          <a:ext cx="35464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507960" progId="Equation.DSMT4">
                  <p:embed/>
                </p:oleObj>
              </mc:Choice>
              <mc:Fallback>
                <p:oleObj name="Equation" r:id="rId5" imgW="1828800" imgH="5079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978" y="3684806"/>
                        <a:ext cx="354647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729441"/>
              </p:ext>
            </p:extLst>
          </p:nvPr>
        </p:nvGraphicFramePr>
        <p:xfrm>
          <a:off x="824830" y="5094288"/>
          <a:ext cx="77581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00320" imgH="507960" progId="Equation.DSMT4">
                  <p:embed/>
                </p:oleObj>
              </mc:Choice>
              <mc:Fallback>
                <p:oleObj name="Equation" r:id="rId7" imgW="4000320" imgH="50796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30" y="5094288"/>
                        <a:ext cx="7758113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229531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6210</TotalTime>
  <Words>1090</Words>
  <Application>Microsoft Office PowerPoint</Application>
  <PresentationFormat>On-screen Show (4:3)</PresentationFormat>
  <Paragraphs>253</Paragraphs>
  <Slides>28</Slides>
  <Notes>9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Arial Black</vt:lpstr>
      <vt:lpstr>Calibri</vt:lpstr>
      <vt:lpstr>Symbol</vt:lpstr>
      <vt:lpstr>Times New Roman</vt:lpstr>
      <vt:lpstr>Wingdings</vt:lpstr>
      <vt:lpstr>Pixel</vt:lpstr>
      <vt:lpstr>Equation</vt:lpstr>
      <vt:lpstr>MIT 3.071 Amorphous Materials  11: Electrical and Transport Properties</vt:lpstr>
      <vt:lpstr>After-class reading list</vt:lpstr>
      <vt:lpstr>Basics of electrical conduction</vt:lpstr>
      <vt:lpstr>Ionic conduction in crystalline materials</vt:lpstr>
      <vt:lpstr>Ionic conduction pathway in amorphous solids</vt:lpstr>
      <vt:lpstr>A tale of two valleys</vt:lpstr>
      <vt:lpstr>A tale of two valleys</vt:lpstr>
      <vt:lpstr>A tale of two valleys</vt:lpstr>
      <vt:lpstr>A tale of two valleys</vt:lpstr>
      <vt:lpstr>Temperature dependence of ionic conductivity</vt:lpstr>
      <vt:lpstr>Ionic conductivity in soda-lime glass</vt:lpstr>
      <vt:lpstr>Theoretical ionic conductivity limit in glass</vt:lpstr>
      <vt:lpstr>Fast ion conductors / superionic conductors</vt:lpstr>
      <vt:lpstr>Solid-state battery based on glass electrolytes</vt:lpstr>
      <vt:lpstr>Resistive switching in amorphous materials</vt:lpstr>
      <vt:lpstr>Band structures in defect-free crystalline solids</vt:lpstr>
      <vt:lpstr>Band structures in defect-free crystalline solids</vt:lpstr>
      <vt:lpstr>Anderson localization in disordered systems</vt:lpstr>
      <vt:lpstr>Anderson localization in disordered systems</vt:lpstr>
      <vt:lpstr>Density of states (DOS) in crystalline and amorphous solids</vt:lpstr>
      <vt:lpstr>Tauc gap and Tauc plots</vt:lpstr>
      <vt:lpstr>Extended state conduction</vt:lpstr>
      <vt:lpstr>Hopping conduction via localized states</vt:lpstr>
      <vt:lpstr>Variable range hopping</vt:lpstr>
      <vt:lpstr>DC conductivity in amorphous semiconductors</vt:lpstr>
      <vt:lpstr>VRH in As-Se-Te-Cu glass</vt:lpstr>
      <vt:lpstr>Summary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uejun Hu</cp:lastModifiedBy>
  <cp:revision>3369</cp:revision>
  <dcterms:created xsi:type="dcterms:W3CDTF">2006-08-16T00:00:00Z</dcterms:created>
  <dcterms:modified xsi:type="dcterms:W3CDTF">2025-03-30T20:23:13Z</dcterms:modified>
</cp:coreProperties>
</file>